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CD6BB1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Національний технічний університет України</w:t>
      </w:r>
    </w:p>
    <w:p w14:paraId="19A9278A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095EA27E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Кафедра мікроелектроніки</w:t>
      </w:r>
    </w:p>
    <w:p w14:paraId="0E8C6895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B94E76F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5A7F55DB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04B095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3F717C0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56EF80" w14:textId="77777777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072ED7AC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B14909E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ЗВІТ</w:t>
      </w:r>
    </w:p>
    <w:p w14:paraId="4EFCBA8A" w14:textId="35A5D3F3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про виконання </w:t>
      </w:r>
      <w:r w:rsidR="00823787" w:rsidRPr="00167AF0">
        <w:rPr>
          <w:sz w:val="28"/>
          <w:szCs w:val="28"/>
          <w:lang w:val="uk-UA"/>
        </w:rPr>
        <w:t>лабораторної</w:t>
      </w:r>
      <w:r w:rsidRPr="00167AF0">
        <w:rPr>
          <w:sz w:val="28"/>
          <w:szCs w:val="28"/>
          <w:lang w:val="uk-UA"/>
        </w:rPr>
        <w:t xml:space="preserve"> роботи №</w:t>
      </w:r>
      <w:r w:rsidR="00823787" w:rsidRPr="00167AF0">
        <w:rPr>
          <w:sz w:val="28"/>
          <w:szCs w:val="28"/>
          <w:lang w:val="uk-UA"/>
        </w:rPr>
        <w:t>1</w:t>
      </w:r>
    </w:p>
    <w:p w14:paraId="508D225D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3D601A22" w14:textId="6CEE3F9A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Тема роботи: «</w:t>
      </w:r>
      <w:r w:rsidR="00823787" w:rsidRPr="00167AF0">
        <w:rPr>
          <w:sz w:val="28"/>
          <w:szCs w:val="28"/>
          <w:lang w:val="uk-UA"/>
        </w:rPr>
        <w:t>Дослідження випрямляючих напівпровідникових діодів</w:t>
      </w:r>
      <w:r w:rsidRPr="00167AF0">
        <w:rPr>
          <w:sz w:val="28"/>
          <w:szCs w:val="28"/>
          <w:lang w:val="uk-UA"/>
        </w:rPr>
        <w:t>»</w:t>
      </w:r>
    </w:p>
    <w:p w14:paraId="22F7EB50" w14:textId="0B0AF534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E6D81EA" w14:textId="0A1DC66D" w:rsidR="00823787" w:rsidRPr="00167AF0" w:rsidRDefault="0082378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850B584" w14:textId="3DE1C558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195C8A54" w14:textId="0E336553" w:rsidR="00AC4193" w:rsidRPr="00167AF0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E5EE585" w14:textId="77777777" w:rsidR="00AC4193" w:rsidRPr="00167AF0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354547D7" w14:textId="77777777" w:rsidR="00AC4193" w:rsidRPr="00167AF0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B5052B0" w14:textId="77777777" w:rsidR="002965BA" w:rsidRPr="00167AF0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380D33A" w14:textId="77777777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Виконав студент 3-го курсу групи ДП-91</w:t>
      </w:r>
    </w:p>
    <w:p w14:paraId="20340EC5" w14:textId="3DA6B6C4" w:rsidR="002965BA" w:rsidRPr="00167AF0" w:rsidRDefault="0093361C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емез Сергій Олександрович    </w:t>
      </w:r>
      <w:r w:rsidR="002965BA" w:rsidRPr="00167AF0">
        <w:rPr>
          <w:sz w:val="28"/>
          <w:szCs w:val="28"/>
          <w:lang w:val="uk-UA"/>
        </w:rPr>
        <w:t xml:space="preserve">                    </w:t>
      </w:r>
      <w:r w:rsidRPr="00167AF0">
        <w:rPr>
          <w:sz w:val="28"/>
          <w:szCs w:val="28"/>
          <w:lang w:val="uk-UA"/>
        </w:rPr>
        <w:tab/>
        <w:t xml:space="preserve"> </w:t>
      </w:r>
      <w:r w:rsidR="002965BA" w:rsidRPr="00167AF0">
        <w:rPr>
          <w:sz w:val="28"/>
          <w:szCs w:val="28"/>
          <w:lang w:val="uk-UA"/>
        </w:rPr>
        <w:t xml:space="preserve"> </w:t>
      </w:r>
      <w:r w:rsidR="009948B9" w:rsidRPr="00167AF0">
        <w:rPr>
          <w:sz w:val="28"/>
          <w:szCs w:val="28"/>
          <w:lang w:val="uk-UA"/>
        </w:rPr>
        <w:t>__</w:t>
      </w:r>
      <w:r w:rsidR="002965BA" w:rsidRPr="00167AF0">
        <w:rPr>
          <w:sz w:val="28"/>
          <w:szCs w:val="28"/>
          <w:lang w:val="uk-UA"/>
        </w:rPr>
        <w:t xml:space="preserve">_____      </w:t>
      </w:r>
      <w:r w:rsidRPr="00167AF0">
        <w:rPr>
          <w:sz w:val="28"/>
          <w:szCs w:val="28"/>
          <w:lang w:val="uk-UA"/>
        </w:rPr>
        <w:t xml:space="preserve"> </w:t>
      </w:r>
      <w:r w:rsidR="002965BA" w:rsidRPr="00167AF0">
        <w:rPr>
          <w:sz w:val="28"/>
          <w:szCs w:val="28"/>
          <w:lang w:val="uk-UA"/>
        </w:rPr>
        <w:t xml:space="preserve"> __________</w:t>
      </w:r>
      <w:r w:rsidR="009948B9" w:rsidRPr="00167AF0">
        <w:rPr>
          <w:sz w:val="28"/>
          <w:szCs w:val="28"/>
          <w:lang w:val="uk-UA"/>
        </w:rPr>
        <w:t>__</w:t>
      </w:r>
    </w:p>
    <w:p w14:paraId="082765F9" w14:textId="0295B65E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  <w:bookmarkStart w:id="0" w:name="__DdeLink__28_3664338114"/>
      <w:r w:rsidRPr="00167AF0">
        <w:rPr>
          <w:sz w:val="28"/>
          <w:szCs w:val="28"/>
          <w:lang w:val="uk-UA"/>
        </w:rPr>
        <w:t xml:space="preserve">                         </w:t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</w:r>
      <w:r w:rsidR="009948B9" w:rsidRPr="00167AF0">
        <w:rPr>
          <w:sz w:val="28"/>
          <w:szCs w:val="28"/>
          <w:lang w:val="uk-UA"/>
        </w:rPr>
        <w:t xml:space="preserve">                      </w:t>
      </w:r>
      <w:r w:rsidRPr="00167AF0">
        <w:rPr>
          <w:sz w:val="28"/>
          <w:szCs w:val="28"/>
          <w:lang w:val="uk-UA"/>
        </w:rPr>
        <w:tab/>
        <w:t xml:space="preserve">   </w:t>
      </w:r>
      <w:r w:rsidR="0093361C" w:rsidRPr="00167AF0">
        <w:rPr>
          <w:sz w:val="28"/>
          <w:szCs w:val="28"/>
          <w:lang w:val="uk-UA"/>
        </w:rPr>
        <w:tab/>
        <w:t xml:space="preserve">  </w:t>
      </w:r>
      <w:r w:rsidRPr="00167AF0">
        <w:rPr>
          <w:sz w:val="28"/>
          <w:szCs w:val="28"/>
          <w:lang w:val="uk-UA"/>
        </w:rPr>
        <w:t>(підпис)</w:t>
      </w:r>
      <w:r w:rsidRPr="00167AF0">
        <w:rPr>
          <w:sz w:val="28"/>
          <w:szCs w:val="28"/>
          <w:lang w:val="uk-UA"/>
        </w:rPr>
        <w:tab/>
        <w:t xml:space="preserve">      (дата здачі)</w:t>
      </w:r>
      <w:bookmarkEnd w:id="0"/>
    </w:p>
    <w:p w14:paraId="6A7FC318" w14:textId="77777777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26C4E0E" w14:textId="77777777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FFB3CDC" w14:textId="02AF9895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Перевірив Королевич Любомир</w:t>
      </w:r>
      <w:r w:rsidR="0093361C" w:rsidRPr="00167AF0">
        <w:rPr>
          <w:sz w:val="28"/>
          <w:szCs w:val="28"/>
          <w:lang w:val="uk-UA"/>
        </w:rPr>
        <w:t xml:space="preserve"> Миколайович      _______       </w:t>
      </w:r>
      <w:r w:rsidRPr="00167AF0">
        <w:rPr>
          <w:sz w:val="28"/>
          <w:szCs w:val="28"/>
          <w:lang w:val="uk-UA"/>
        </w:rPr>
        <w:t>__________</w:t>
      </w:r>
      <w:r w:rsidR="009948B9" w:rsidRPr="00167AF0">
        <w:rPr>
          <w:sz w:val="28"/>
          <w:szCs w:val="28"/>
          <w:lang w:val="uk-UA"/>
        </w:rPr>
        <w:t>__</w:t>
      </w:r>
    </w:p>
    <w:p w14:paraId="745AB297" w14:textId="429DAFB8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                         </w:t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</w:r>
      <w:r w:rsidRPr="00167AF0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56822F8F" w14:textId="77777777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5B675F95" w14:textId="1520F99D" w:rsidR="002965BA" w:rsidRPr="00167AF0" w:rsidRDefault="002965BA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2D14AC37" w14:textId="0D1F8BF5" w:rsidR="009E6D79" w:rsidRPr="00167AF0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1710496A" w14:textId="1FBCC9ED" w:rsidR="009E6D79" w:rsidRPr="00167AF0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6BF66DC2" w14:textId="77777777" w:rsidR="00823787" w:rsidRPr="00167AF0" w:rsidRDefault="00823787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7FCF42C1" w14:textId="66DD2566" w:rsidR="002965BA" w:rsidRPr="00167AF0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6DB72EB4" w14:textId="77777777" w:rsidR="009E6D79" w:rsidRPr="00167AF0" w:rsidRDefault="009E6D79" w:rsidP="00AC4193">
      <w:pPr>
        <w:spacing w:line="276" w:lineRule="auto"/>
        <w:rPr>
          <w:sz w:val="28"/>
          <w:szCs w:val="28"/>
          <w:lang w:val="uk-UA"/>
        </w:rPr>
      </w:pPr>
    </w:p>
    <w:p w14:paraId="1AAD5473" w14:textId="15F43227" w:rsidR="009E6D79" w:rsidRPr="00167AF0" w:rsidRDefault="0093361C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Київ-</w:t>
      </w:r>
      <w:r w:rsidR="002965BA" w:rsidRPr="00167AF0">
        <w:rPr>
          <w:sz w:val="28"/>
          <w:szCs w:val="28"/>
          <w:lang w:val="uk-UA"/>
        </w:rPr>
        <w:t xml:space="preserve">2021  </w:t>
      </w:r>
    </w:p>
    <w:p w14:paraId="5721CCEA" w14:textId="7F9AD96B" w:rsidR="00823787" w:rsidRPr="00167AF0" w:rsidRDefault="00823787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lastRenderedPageBreak/>
        <w:t>1. МЕТА РОБОТИ</w:t>
      </w:r>
    </w:p>
    <w:p w14:paraId="70414F29" w14:textId="0EFBCC1C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Теоретичне вивчення і практичне дослідження випрямляючих діодів; визначення фізичних та основних технічних параметрів </w:t>
      </w:r>
      <w:proofErr w:type="spellStart"/>
      <w:r w:rsidRPr="00167AF0">
        <w:rPr>
          <w:sz w:val="28"/>
          <w:szCs w:val="28"/>
          <w:lang w:val="uk-UA"/>
        </w:rPr>
        <w:t>германійових</w:t>
      </w:r>
      <w:proofErr w:type="spellEnd"/>
      <w:r w:rsidRPr="00167AF0">
        <w:rPr>
          <w:sz w:val="28"/>
          <w:szCs w:val="28"/>
          <w:lang w:val="uk-UA"/>
        </w:rPr>
        <w:t xml:space="preserve"> та </w:t>
      </w:r>
      <w:proofErr w:type="spellStart"/>
      <w:r w:rsidRPr="00167AF0">
        <w:rPr>
          <w:sz w:val="28"/>
          <w:szCs w:val="28"/>
          <w:lang w:val="uk-UA"/>
        </w:rPr>
        <w:t>кремнійових</w:t>
      </w:r>
      <w:proofErr w:type="spellEnd"/>
      <w:r w:rsidRPr="00167AF0">
        <w:rPr>
          <w:sz w:val="28"/>
          <w:szCs w:val="28"/>
          <w:lang w:val="uk-UA"/>
        </w:rPr>
        <w:t xml:space="preserve"> діодів із їх вольт-амперних характеристик.</w:t>
      </w:r>
    </w:p>
    <w:p w14:paraId="6CD20205" w14:textId="77777777" w:rsidR="00FB2A7D" w:rsidRPr="00167AF0" w:rsidRDefault="00FB2A7D" w:rsidP="00AC4193">
      <w:pPr>
        <w:spacing w:line="276" w:lineRule="auto"/>
        <w:rPr>
          <w:sz w:val="28"/>
          <w:szCs w:val="28"/>
          <w:lang w:val="uk-UA"/>
        </w:rPr>
      </w:pPr>
    </w:p>
    <w:p w14:paraId="0C38B4C5" w14:textId="77777777" w:rsidR="00823787" w:rsidRPr="00167AF0" w:rsidRDefault="00823787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t>2. ЗАВДАННЯ</w:t>
      </w:r>
    </w:p>
    <w:p w14:paraId="3161F28B" w14:textId="3FFE5CF3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1. Вивчити структуру параметрів (паспортних даних) досліджуваного підкласу діодів. Ознайомитися із вимірювальним стендом та використовуваними приладами.</w:t>
      </w:r>
    </w:p>
    <w:p w14:paraId="15A27B91" w14:textId="5FFF9E84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2. Зібрати схему для дослідженн</w:t>
      </w:r>
      <w:r w:rsidR="00240B6F" w:rsidRPr="00167AF0">
        <w:rPr>
          <w:sz w:val="28"/>
          <w:szCs w:val="28"/>
          <w:lang w:val="uk-UA"/>
        </w:rPr>
        <w:t xml:space="preserve">я вольт-амперної характеристики </w:t>
      </w:r>
      <w:r w:rsidRPr="00167AF0">
        <w:rPr>
          <w:sz w:val="28"/>
          <w:szCs w:val="28"/>
          <w:lang w:val="uk-UA"/>
        </w:rPr>
        <w:t>випрямляючих діодів .</w:t>
      </w:r>
    </w:p>
    <w:p w14:paraId="4980D062" w14:textId="5CDBFD3E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3. Виміряти вольт-амперні характеристики германі</w:t>
      </w:r>
      <w:r w:rsidR="00240B6F" w:rsidRPr="00167AF0">
        <w:rPr>
          <w:sz w:val="28"/>
          <w:szCs w:val="28"/>
          <w:lang w:val="uk-UA"/>
        </w:rPr>
        <w:t>євого та кремніє</w:t>
      </w:r>
      <w:r w:rsidRPr="00167AF0">
        <w:rPr>
          <w:sz w:val="28"/>
          <w:szCs w:val="28"/>
          <w:lang w:val="uk-UA"/>
        </w:rPr>
        <w:t>вого діодів при кімнатній температурі. Результати вимірювань записати в таблиці.</w:t>
      </w:r>
    </w:p>
    <w:p w14:paraId="09DA3938" w14:textId="4A39CED8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4. *Провести температу</w:t>
      </w:r>
      <w:r w:rsidR="00240B6F" w:rsidRPr="00167AF0">
        <w:rPr>
          <w:sz w:val="28"/>
          <w:szCs w:val="28"/>
          <w:lang w:val="uk-UA"/>
        </w:rPr>
        <w:t>рні дослідження ВАХ германіє</w:t>
      </w:r>
      <w:r w:rsidRPr="00167AF0">
        <w:rPr>
          <w:sz w:val="28"/>
          <w:szCs w:val="28"/>
          <w:lang w:val="uk-UA"/>
        </w:rPr>
        <w:t>вого та кремні</w:t>
      </w:r>
      <w:r w:rsidR="00240B6F" w:rsidRPr="00167AF0">
        <w:rPr>
          <w:sz w:val="28"/>
          <w:szCs w:val="28"/>
          <w:lang w:val="uk-UA"/>
        </w:rPr>
        <w:t>є</w:t>
      </w:r>
      <w:r w:rsidRPr="00167AF0">
        <w:rPr>
          <w:sz w:val="28"/>
          <w:szCs w:val="28"/>
          <w:lang w:val="uk-UA"/>
        </w:rPr>
        <w:t xml:space="preserve">вого діодів при температурі +70 о С (для прямої та </w:t>
      </w:r>
      <w:r w:rsidR="00240B6F" w:rsidRPr="00167AF0">
        <w:rPr>
          <w:sz w:val="28"/>
          <w:szCs w:val="28"/>
          <w:lang w:val="uk-UA"/>
        </w:rPr>
        <w:t>зворотної</w:t>
      </w:r>
      <w:r w:rsidRPr="00167AF0">
        <w:rPr>
          <w:sz w:val="28"/>
          <w:szCs w:val="28"/>
          <w:lang w:val="uk-UA"/>
        </w:rPr>
        <w:t xml:space="preserve"> полярності напруги).</w:t>
      </w:r>
    </w:p>
    <w:p w14:paraId="13D1C8A0" w14:textId="51047C80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5. Побудувати графіки вольт-амперних характеристик діодів.</w:t>
      </w:r>
    </w:p>
    <w:p w14:paraId="150C3DE2" w14:textId="5B0019F2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6. Графічно в</w:t>
      </w:r>
      <w:r w:rsidR="00240B6F" w:rsidRPr="00167AF0">
        <w:rPr>
          <w:sz w:val="28"/>
          <w:szCs w:val="28"/>
          <w:lang w:val="uk-UA"/>
        </w:rPr>
        <w:t>изначити дифузійний потенціал φ</w:t>
      </w:r>
      <w:r w:rsidRPr="00167AF0">
        <w:rPr>
          <w:sz w:val="28"/>
          <w:szCs w:val="28"/>
          <w:vertAlign w:val="subscript"/>
          <w:lang w:val="uk-UA"/>
        </w:rPr>
        <w:t>0</w:t>
      </w:r>
      <w:r w:rsidR="00240B6F" w:rsidRPr="00167AF0">
        <w:rPr>
          <w:sz w:val="28"/>
          <w:szCs w:val="28"/>
          <w:lang w:val="uk-UA"/>
        </w:rPr>
        <w:t xml:space="preserve"> , опір бази </w:t>
      </w:r>
      <w:proofErr w:type="spellStart"/>
      <w:r w:rsidR="00240B6F" w:rsidRPr="00167AF0">
        <w:rPr>
          <w:sz w:val="28"/>
          <w:szCs w:val="28"/>
          <w:lang w:val="uk-UA"/>
        </w:rPr>
        <w:t>r</w:t>
      </w:r>
      <w:r w:rsidRPr="00167AF0">
        <w:rPr>
          <w:sz w:val="28"/>
          <w:szCs w:val="28"/>
          <w:vertAlign w:val="subscript"/>
          <w:lang w:val="uk-UA"/>
        </w:rPr>
        <w:t>b</w:t>
      </w:r>
      <w:proofErr w:type="spellEnd"/>
      <w:r w:rsidRPr="00167AF0">
        <w:rPr>
          <w:sz w:val="28"/>
          <w:szCs w:val="28"/>
          <w:lang w:val="uk-UA"/>
        </w:rPr>
        <w:t xml:space="preserve"> та струм виродження I вир для кожного з діодів. Оцінити тепловий струм германі</w:t>
      </w:r>
      <w:r w:rsidR="00240B6F" w:rsidRPr="00167AF0">
        <w:rPr>
          <w:sz w:val="28"/>
          <w:szCs w:val="28"/>
          <w:lang w:val="uk-UA"/>
        </w:rPr>
        <w:t>є</w:t>
      </w:r>
      <w:r w:rsidRPr="00167AF0">
        <w:rPr>
          <w:sz w:val="28"/>
          <w:szCs w:val="28"/>
          <w:lang w:val="uk-UA"/>
        </w:rPr>
        <w:t>вого діода.</w:t>
      </w:r>
    </w:p>
    <w:p w14:paraId="11AEC06D" w14:textId="23B3951C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7. За побудованими графіками характеристик визначити основні параметри діодів.</w:t>
      </w:r>
    </w:p>
    <w:p w14:paraId="6996F061" w14:textId="66EC0541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8. **Побудувати графіки </w:t>
      </w:r>
      <w:proofErr w:type="spellStart"/>
      <w:r w:rsidRPr="00167AF0">
        <w:rPr>
          <w:sz w:val="28"/>
          <w:szCs w:val="28"/>
          <w:lang w:val="uk-UA"/>
        </w:rPr>
        <w:t>залежностей</w:t>
      </w:r>
      <w:proofErr w:type="spellEnd"/>
      <w:r w:rsidRPr="00167AF0">
        <w:rPr>
          <w:sz w:val="28"/>
          <w:szCs w:val="28"/>
          <w:lang w:val="uk-UA"/>
        </w:rPr>
        <w:t xml:space="preserve"> статичного та динамічного опорів діодів від прикладеної напруги (або вирахувати статичний та диференційний опори посередині прямої та </w:t>
      </w:r>
      <w:r w:rsidR="00240B6F" w:rsidRPr="00167AF0">
        <w:rPr>
          <w:sz w:val="28"/>
          <w:szCs w:val="28"/>
          <w:lang w:val="uk-UA"/>
        </w:rPr>
        <w:t>зворотної</w:t>
      </w:r>
      <w:r w:rsidRPr="00167AF0">
        <w:rPr>
          <w:sz w:val="28"/>
          <w:szCs w:val="28"/>
          <w:lang w:val="uk-UA"/>
        </w:rPr>
        <w:t xml:space="preserve"> гілок ВАХ кожного діоду і </w:t>
      </w:r>
      <w:r w:rsidR="00240B6F" w:rsidRPr="00167AF0">
        <w:rPr>
          <w:sz w:val="28"/>
          <w:szCs w:val="28"/>
          <w:lang w:val="uk-UA"/>
        </w:rPr>
        <w:t>порівняти</w:t>
      </w:r>
      <w:r w:rsidRPr="00167AF0">
        <w:rPr>
          <w:sz w:val="28"/>
          <w:szCs w:val="28"/>
          <w:lang w:val="uk-UA"/>
        </w:rPr>
        <w:t xml:space="preserve"> їх між собою).</w:t>
      </w:r>
    </w:p>
    <w:p w14:paraId="12A33662" w14:textId="21CA35B5" w:rsidR="00823787" w:rsidRPr="00167AF0" w:rsidRDefault="00823787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9. Провести аналіз результатів досліджень, і зробити висновки з виконаної роботи.</w:t>
      </w:r>
    </w:p>
    <w:p w14:paraId="6BAD6CF8" w14:textId="4304CD2C" w:rsidR="00823787" w:rsidRPr="00167AF0" w:rsidRDefault="00823787" w:rsidP="00AC4193">
      <w:pPr>
        <w:widowControl w:val="0"/>
        <w:shd w:val="clear" w:color="auto" w:fill="FFFFFF"/>
        <w:tabs>
          <w:tab w:val="left" w:pos="286"/>
        </w:tabs>
        <w:autoSpaceDE w:val="0"/>
        <w:autoSpaceDN w:val="0"/>
        <w:adjustRightInd w:val="0"/>
        <w:spacing w:before="7" w:line="276" w:lineRule="auto"/>
        <w:jc w:val="center"/>
        <w:rPr>
          <w:b/>
          <w:sz w:val="28"/>
          <w:szCs w:val="28"/>
          <w:lang w:val="uk-UA"/>
        </w:rPr>
      </w:pPr>
      <w:r w:rsidRPr="00167AF0">
        <w:rPr>
          <w:noProof/>
          <w:sz w:val="28"/>
          <w:szCs w:val="28"/>
          <w:lang w:val="uk-UA"/>
        </w:rPr>
        <w:lastRenderedPageBreak/>
        <w:drawing>
          <wp:anchor distT="0" distB="0" distL="114300" distR="114300" simplePos="0" relativeHeight="251658240" behindDoc="0" locked="0" layoutInCell="1" allowOverlap="1" wp14:anchorId="168617FF" wp14:editId="056B5284">
            <wp:simplePos x="0" y="0"/>
            <wp:positionH relativeFrom="margin">
              <wp:align>center</wp:align>
            </wp:positionH>
            <wp:positionV relativeFrom="paragraph">
              <wp:posOffset>407035</wp:posOffset>
            </wp:positionV>
            <wp:extent cx="3510915" cy="2466975"/>
            <wp:effectExtent l="0" t="0" r="0" b="9525"/>
            <wp:wrapTopAndBottom/>
            <wp:docPr id="1" name="Рисунок 1" descr="D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_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67AF0">
        <w:rPr>
          <w:b/>
          <w:sz w:val="28"/>
          <w:szCs w:val="28"/>
          <w:lang w:val="uk-UA"/>
        </w:rPr>
        <w:t>3</w:t>
      </w:r>
      <w:bookmarkStart w:id="1" w:name="_Hlk90029633"/>
      <w:r w:rsidRPr="00167AF0">
        <w:rPr>
          <w:b/>
          <w:sz w:val="28"/>
          <w:szCs w:val="28"/>
          <w:lang w:val="uk-UA"/>
        </w:rPr>
        <w:t>. СХЕМА ВИМІРЮВАННЯ</w:t>
      </w:r>
    </w:p>
    <w:bookmarkEnd w:id="1"/>
    <w:p w14:paraId="100A8F03" w14:textId="0492E433" w:rsidR="00823787" w:rsidRPr="00167AF0" w:rsidRDefault="00823787" w:rsidP="00AC4193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iCs/>
          <w:sz w:val="28"/>
          <w:szCs w:val="28"/>
          <w:lang w:val="uk-UA"/>
        </w:rPr>
      </w:pPr>
      <w:r w:rsidRPr="00167AF0">
        <w:rPr>
          <w:iCs/>
          <w:sz w:val="28"/>
          <w:szCs w:val="28"/>
          <w:lang w:val="uk-UA"/>
        </w:rPr>
        <w:t>Рис.</w:t>
      </w:r>
      <w:r w:rsidR="00240B6F" w:rsidRPr="00167AF0">
        <w:rPr>
          <w:iCs/>
          <w:sz w:val="28"/>
          <w:szCs w:val="28"/>
          <w:lang w:val="uk-UA"/>
        </w:rPr>
        <w:t xml:space="preserve"> </w:t>
      </w:r>
      <w:r w:rsidRPr="00167AF0">
        <w:rPr>
          <w:iCs/>
          <w:sz w:val="28"/>
          <w:szCs w:val="28"/>
          <w:lang w:val="uk-UA"/>
        </w:rPr>
        <w:t xml:space="preserve">1. Схема для вимірювання ВАХ діода. При знятті </w:t>
      </w:r>
      <w:r w:rsidR="00240B6F" w:rsidRPr="00167AF0">
        <w:rPr>
          <w:iCs/>
          <w:sz w:val="28"/>
          <w:szCs w:val="28"/>
          <w:lang w:val="uk-UA"/>
        </w:rPr>
        <w:t>зворотної</w:t>
      </w:r>
      <w:r w:rsidRPr="00167AF0">
        <w:rPr>
          <w:iCs/>
          <w:sz w:val="28"/>
          <w:szCs w:val="28"/>
          <w:lang w:val="uk-UA"/>
        </w:rPr>
        <w:t xml:space="preserve"> гілки ВАХ змінюється полярність джерела живлення та номінал резистора R (величина резистора для прямої гілки  R</w:t>
      </w:r>
      <w:r w:rsidRPr="00167AF0">
        <w:rPr>
          <w:iCs/>
          <w:sz w:val="28"/>
          <w:szCs w:val="28"/>
          <w:vertAlign w:val="subscript"/>
          <w:lang w:val="uk-UA"/>
        </w:rPr>
        <w:t>1</w:t>
      </w:r>
      <w:r w:rsidRPr="00167AF0">
        <w:rPr>
          <w:iCs/>
          <w:sz w:val="28"/>
          <w:szCs w:val="28"/>
          <w:lang w:val="uk-UA"/>
        </w:rPr>
        <w:t xml:space="preserve">=5 кОм;  для </w:t>
      </w:r>
      <w:r w:rsidR="00240B6F" w:rsidRPr="00167AF0">
        <w:rPr>
          <w:iCs/>
          <w:sz w:val="28"/>
          <w:szCs w:val="28"/>
          <w:lang w:val="uk-UA"/>
        </w:rPr>
        <w:t>зворотної</w:t>
      </w:r>
      <w:r w:rsidRPr="00167AF0">
        <w:rPr>
          <w:iCs/>
          <w:sz w:val="28"/>
          <w:szCs w:val="28"/>
          <w:lang w:val="uk-UA"/>
        </w:rPr>
        <w:t xml:space="preserve"> R</w:t>
      </w:r>
      <w:r w:rsidRPr="00167AF0">
        <w:rPr>
          <w:iCs/>
          <w:sz w:val="28"/>
          <w:szCs w:val="28"/>
          <w:vertAlign w:val="subscript"/>
          <w:lang w:val="uk-UA"/>
        </w:rPr>
        <w:t>2</w:t>
      </w:r>
      <w:r w:rsidRPr="00167AF0">
        <w:rPr>
          <w:iCs/>
          <w:sz w:val="28"/>
          <w:szCs w:val="28"/>
          <w:lang w:val="uk-UA"/>
        </w:rPr>
        <w:t xml:space="preserve"> = 100 кОм).</w:t>
      </w:r>
    </w:p>
    <w:p w14:paraId="7F950E6B" w14:textId="14572C30" w:rsidR="00096FB9" w:rsidRPr="00167AF0" w:rsidRDefault="00096FB9" w:rsidP="00F8030F">
      <w:pPr>
        <w:shd w:val="clear" w:color="auto" w:fill="FFFFFF"/>
        <w:autoSpaceDE w:val="0"/>
        <w:autoSpaceDN w:val="0"/>
        <w:adjustRightInd w:val="0"/>
        <w:spacing w:line="276" w:lineRule="auto"/>
        <w:rPr>
          <w:iCs/>
          <w:sz w:val="28"/>
          <w:szCs w:val="28"/>
          <w:lang w:val="uk-UA"/>
        </w:rPr>
      </w:pPr>
    </w:p>
    <w:p w14:paraId="6A885662" w14:textId="0B66EBEF" w:rsidR="00096FB9" w:rsidRPr="00167AF0" w:rsidRDefault="00096FB9" w:rsidP="00AC4193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iCs/>
          <w:sz w:val="28"/>
          <w:szCs w:val="28"/>
          <w:lang w:val="uk-UA"/>
        </w:rPr>
      </w:pPr>
    </w:p>
    <w:p w14:paraId="5D43D97F" w14:textId="77777777" w:rsidR="00FB2A7D" w:rsidRPr="00167AF0" w:rsidRDefault="00FB2A7D">
      <w:pPr>
        <w:spacing w:after="160" w:line="259" w:lineRule="auto"/>
        <w:rPr>
          <w:b/>
          <w:bCs/>
          <w:color w:val="323232"/>
          <w:sz w:val="28"/>
          <w:szCs w:val="28"/>
          <w:lang w:val="uk-UA"/>
        </w:rPr>
      </w:pPr>
      <w:r w:rsidRPr="00167AF0">
        <w:rPr>
          <w:b/>
          <w:bCs/>
          <w:color w:val="323232"/>
          <w:sz w:val="28"/>
          <w:szCs w:val="28"/>
          <w:lang w:val="uk-UA"/>
        </w:rPr>
        <w:br w:type="page"/>
      </w:r>
    </w:p>
    <w:p w14:paraId="75080259" w14:textId="390DB0C9" w:rsidR="00096FB9" w:rsidRPr="00167AF0" w:rsidRDefault="00096FB9" w:rsidP="00AC4193">
      <w:pPr>
        <w:spacing w:line="276" w:lineRule="auto"/>
        <w:jc w:val="center"/>
        <w:rPr>
          <w:i/>
          <w:sz w:val="28"/>
          <w:szCs w:val="28"/>
          <w:lang w:val="uk-UA"/>
        </w:rPr>
      </w:pPr>
      <w:r w:rsidRPr="00167AF0">
        <w:rPr>
          <w:b/>
          <w:bCs/>
          <w:color w:val="000000" w:themeColor="text1"/>
          <w:sz w:val="28"/>
          <w:szCs w:val="28"/>
          <w:lang w:val="uk-UA"/>
        </w:rPr>
        <w:lastRenderedPageBreak/>
        <w:t>4. РЕЗУЛЬТАТИ ДОСЛІДЖЕНЬ</w:t>
      </w:r>
    </w:p>
    <w:p w14:paraId="4F4EFB8E" w14:textId="77777777" w:rsidR="00096FB9" w:rsidRPr="00167AF0" w:rsidRDefault="00096FB9" w:rsidP="00AC4193">
      <w:pPr>
        <w:spacing w:line="276" w:lineRule="auto"/>
        <w:rPr>
          <w:b/>
          <w:sz w:val="28"/>
          <w:szCs w:val="28"/>
          <w:lang w:val="uk-UA"/>
        </w:rPr>
      </w:pPr>
    </w:p>
    <w:p w14:paraId="13C96383" w14:textId="0B77BE50" w:rsidR="00722EC8" w:rsidRPr="00167AF0" w:rsidRDefault="00096FB9" w:rsidP="00FB2A7D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167AF0">
        <w:rPr>
          <w:b/>
          <w:sz w:val="28"/>
          <w:szCs w:val="28"/>
          <w:lang w:val="uk-UA"/>
        </w:rPr>
        <w:t>4.1 Результати вимірювань</w:t>
      </w:r>
    </w:p>
    <w:tbl>
      <w:tblPr>
        <w:tblW w:w="537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76"/>
        <w:gridCol w:w="1134"/>
      </w:tblGrid>
      <w:tr w:rsidR="00455AB6" w:rsidRPr="00167AF0" w14:paraId="3A3E3BE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D460F4" w14:textId="7C7189E4" w:rsidR="00455AB6" w:rsidRPr="00167AF0" w:rsidRDefault="00455A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i/>
                <w:iCs/>
                <w:color w:val="000000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2983C05" w14:textId="4233722A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R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5435B51" w14:textId="4AAF8CC6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В]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13018D" w14:textId="4BB867C3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82F50DF" w14:textId="4B221A08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мА]</w:t>
            </w:r>
          </w:p>
        </w:tc>
      </w:tr>
      <w:tr w:rsidR="001744B6" w:rsidRPr="00167AF0" w14:paraId="5356FC5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08CCBF0" w14:textId="2D13FD64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69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3478607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61</w:t>
            </w:r>
          </w:p>
        </w:tc>
        <w:tc>
          <w:tcPr>
            <w:tcW w:w="1047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918E05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8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1A63304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12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6A40CF2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122</w:t>
            </w:r>
          </w:p>
        </w:tc>
      </w:tr>
      <w:tr w:rsidR="001744B6" w:rsidRPr="00167AF0" w14:paraId="1317EFD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B1A90F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38DA0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3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112220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FAF4ED1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6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36F623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74</w:t>
            </w:r>
          </w:p>
        </w:tc>
      </w:tr>
      <w:tr w:rsidR="001744B6" w:rsidRPr="00167AF0" w14:paraId="49E489ED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583C0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C04CD1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0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F3CA35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4529B4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01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01C548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01</w:t>
            </w:r>
          </w:p>
        </w:tc>
      </w:tr>
      <w:tr w:rsidR="001744B6" w:rsidRPr="00167AF0" w14:paraId="04714735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F8C27B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4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EDD1A9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3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51A451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E19774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2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2013C41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7</w:t>
            </w:r>
          </w:p>
        </w:tc>
      </w:tr>
      <w:tr w:rsidR="001744B6" w:rsidRPr="00167AF0" w14:paraId="353FFCF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8C57B9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B226D2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2C2CCB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635317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4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B8AFE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66</w:t>
            </w:r>
          </w:p>
        </w:tc>
      </w:tr>
      <w:tr w:rsidR="001744B6" w:rsidRPr="00167AF0" w14:paraId="17D1C91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2D777D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4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F1DB8E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2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24BD73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28CAD5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8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9E2408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854</w:t>
            </w:r>
          </w:p>
        </w:tc>
      </w:tr>
      <w:tr w:rsidR="001744B6" w:rsidRPr="00167AF0" w14:paraId="707E52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1B651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02345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9ED9A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10B2A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BA2D2D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34</w:t>
            </w:r>
          </w:p>
        </w:tc>
      </w:tr>
      <w:tr w:rsidR="001744B6" w:rsidRPr="00167AF0" w14:paraId="795F0D7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9206F6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5FD3F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35347A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F0AFD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6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897247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62</w:t>
            </w:r>
          </w:p>
        </w:tc>
      </w:tr>
      <w:tr w:rsidR="001744B6" w:rsidRPr="00167AF0" w14:paraId="270AE5C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E94BAC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ACEBD8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849142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6979DB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8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899AF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86</w:t>
            </w:r>
          </w:p>
        </w:tc>
      </w:tr>
      <w:tr w:rsidR="001744B6" w:rsidRPr="00167AF0" w14:paraId="43601B5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1CBF6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1E8C02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20157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E4881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33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6B37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3</w:t>
            </w:r>
          </w:p>
        </w:tc>
      </w:tr>
      <w:tr w:rsidR="001744B6" w:rsidRPr="00167AF0" w14:paraId="790B40D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906F35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AB3072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1276C1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6A9C4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3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4FA152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66</w:t>
            </w:r>
          </w:p>
        </w:tc>
      </w:tr>
      <w:tr w:rsidR="001744B6" w:rsidRPr="00167AF0" w14:paraId="1C972DB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FC2EAE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3BB146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4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B0ACE3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8961E8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2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21DCEE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28</w:t>
            </w:r>
          </w:p>
        </w:tc>
      </w:tr>
      <w:tr w:rsidR="001744B6" w:rsidRPr="00167AF0" w14:paraId="0E72B82E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EC0947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D0DCAF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53139A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C7EA61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1B6D76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4</w:t>
            </w:r>
          </w:p>
        </w:tc>
      </w:tr>
      <w:tr w:rsidR="001744B6" w:rsidRPr="00167AF0" w14:paraId="77ED629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21078E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FA241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3480DE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E49440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BC4CCB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52</w:t>
            </w:r>
          </w:p>
        </w:tc>
      </w:tr>
      <w:tr w:rsidR="001744B6" w:rsidRPr="00167AF0" w14:paraId="2A5ED04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EC0EF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84C3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61A6D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D494D8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31322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66</w:t>
            </w:r>
          </w:p>
        </w:tc>
      </w:tr>
      <w:tr w:rsidR="001744B6" w:rsidRPr="00167AF0" w14:paraId="1B6E5EE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268E4E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D2117E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9DD68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73CA17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0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C0AF53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02</w:t>
            </w:r>
          </w:p>
        </w:tc>
      </w:tr>
      <w:tr w:rsidR="001744B6" w:rsidRPr="00167AF0" w14:paraId="13A1E52C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43AA90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973D38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6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B86B54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E5AA2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ABD84F1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34</w:t>
            </w:r>
          </w:p>
        </w:tc>
      </w:tr>
      <w:tr w:rsidR="001744B6" w:rsidRPr="00167AF0" w14:paraId="391DF83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4E197B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9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D86DD7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9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EAF3B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594E3B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8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BF09F5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82</w:t>
            </w:r>
          </w:p>
        </w:tc>
      </w:tr>
      <w:tr w:rsidR="001744B6" w:rsidRPr="00167AF0" w14:paraId="1FE43BC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DC747F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121AD1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0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3FA590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636E76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1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2358C75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14</w:t>
            </w:r>
          </w:p>
        </w:tc>
      </w:tr>
      <w:tr w:rsidR="001744B6" w:rsidRPr="00167AF0" w14:paraId="3C7FCCD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1D6461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2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44ACEE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2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F0F7E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B63D77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4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D31E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46</w:t>
            </w:r>
          </w:p>
        </w:tc>
      </w:tr>
      <w:tr w:rsidR="001744B6" w:rsidRPr="00167AF0" w14:paraId="5B50680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DE3671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3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7F5F22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156DEF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B470B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153EA4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6</w:t>
            </w:r>
          </w:p>
        </w:tc>
      </w:tr>
      <w:tr w:rsidR="001744B6" w:rsidRPr="00167AF0" w14:paraId="7AE75E2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6B4EA5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4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8F75E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4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AB1EB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C75A9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EACDD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84</w:t>
            </w:r>
          </w:p>
        </w:tc>
      </w:tr>
      <w:tr w:rsidR="001744B6" w:rsidRPr="00167AF0" w14:paraId="219C77C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913450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34AD43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4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8BBF2D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D5FBFB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9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4A2C8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94</w:t>
            </w:r>
          </w:p>
        </w:tc>
      </w:tr>
      <w:tr w:rsidR="001744B6" w:rsidRPr="00167AF0" w14:paraId="0DC2F51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AAC546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6,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02DD87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5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D6352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C216E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0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F5477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06</w:t>
            </w:r>
          </w:p>
        </w:tc>
      </w:tr>
      <w:tr w:rsidR="001744B6" w:rsidRPr="00167AF0" w14:paraId="359241D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B409BC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8A47B1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7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912960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912ED6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62B48B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5</w:t>
            </w:r>
          </w:p>
        </w:tc>
      </w:tr>
      <w:tr w:rsidR="001744B6" w:rsidRPr="00167AF0" w14:paraId="7B16624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6F4C46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8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71E669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8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52DF9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A59505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6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F6B1BCC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64</w:t>
            </w:r>
          </w:p>
        </w:tc>
      </w:tr>
      <w:tr w:rsidR="001744B6" w:rsidRPr="00167AF0" w14:paraId="7552226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24C56A0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9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82655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9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7694A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5324AB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68820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84</w:t>
            </w:r>
          </w:p>
        </w:tc>
      </w:tr>
      <w:tr w:rsidR="001744B6" w:rsidRPr="00167AF0" w14:paraId="47F64E9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AFFE3D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0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5D5E36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9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98227A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138434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9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678EBA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96</w:t>
            </w:r>
          </w:p>
        </w:tc>
      </w:tr>
      <w:tr w:rsidR="001744B6" w:rsidRPr="00167AF0" w14:paraId="4D4B877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F32277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2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220B89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C55D00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31A29E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DC58350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52</w:t>
            </w:r>
          </w:p>
        </w:tc>
      </w:tr>
      <w:tr w:rsidR="001744B6" w:rsidRPr="00167AF0" w14:paraId="2123687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5983C7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lastRenderedPageBreak/>
              <w:t>4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C556EF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3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48EAE4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0BFDA1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B1F76F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72</w:t>
            </w:r>
          </w:p>
        </w:tc>
      </w:tr>
      <w:tr w:rsidR="001744B6" w:rsidRPr="00167AF0" w14:paraId="0AAC8E37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6BD12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142E3C3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6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E288496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37332A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3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56BFBE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38</w:t>
            </w:r>
          </w:p>
        </w:tc>
      </w:tr>
      <w:tr w:rsidR="001744B6" w:rsidRPr="00167AF0" w14:paraId="0E408E5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D882AA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5196D74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88CFB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A963BE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085209B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72</w:t>
            </w:r>
          </w:p>
        </w:tc>
      </w:tr>
      <w:tr w:rsidR="001744B6" w:rsidRPr="00167AF0" w14:paraId="6E204CF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DA048C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9,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915356D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DAF760E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F50E0A8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7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CC78AAF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76</w:t>
            </w:r>
          </w:p>
        </w:tc>
      </w:tr>
      <w:tr w:rsidR="001744B6" w:rsidRPr="00167AF0" w14:paraId="47E410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348C9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,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1A0C5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9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817657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37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1A5BA19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9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E150C2" w14:textId="77777777" w:rsidR="001744B6" w:rsidRPr="00167AF0" w:rsidRDefault="001744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98</w:t>
            </w:r>
          </w:p>
        </w:tc>
      </w:tr>
    </w:tbl>
    <w:p w14:paraId="551D99F5" w14:textId="0AF79C13" w:rsidR="00FB2A7D" w:rsidRPr="00167AF0" w:rsidRDefault="00FB2A7D" w:rsidP="00FB2A7D">
      <w:pPr>
        <w:spacing w:line="276" w:lineRule="auto"/>
        <w:jc w:val="center"/>
        <w:rPr>
          <w:bCs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 xml:space="preserve">Табл. 4.1. ВАХ германієвого </w:t>
      </w:r>
      <w:r w:rsidRPr="00167AF0">
        <w:rPr>
          <w:sz w:val="28"/>
          <w:szCs w:val="28"/>
          <w:lang w:val="uk-UA"/>
        </w:rPr>
        <w:t>(</w:t>
      </w:r>
      <w:proofErr w:type="spellStart"/>
      <w:r w:rsidRPr="00167AF0">
        <w:rPr>
          <w:sz w:val="28"/>
          <w:szCs w:val="28"/>
          <w:lang w:val="uk-UA"/>
        </w:rPr>
        <w:t>Ge</w:t>
      </w:r>
      <w:proofErr w:type="spellEnd"/>
      <w:r w:rsidRPr="00167AF0">
        <w:rPr>
          <w:sz w:val="28"/>
          <w:szCs w:val="28"/>
          <w:lang w:val="uk-UA"/>
        </w:rPr>
        <w:t>)</w:t>
      </w:r>
      <w:r w:rsidRPr="00167AF0">
        <w:rPr>
          <w:bCs/>
          <w:sz w:val="28"/>
          <w:szCs w:val="28"/>
          <w:lang w:val="uk-UA"/>
        </w:rPr>
        <w:t xml:space="preserve"> діода</w:t>
      </w:r>
    </w:p>
    <w:p w14:paraId="7E9A4541" w14:textId="465B8B20" w:rsidR="00FB2A7D" w:rsidRPr="00167AF0" w:rsidRDefault="004945F7" w:rsidP="00FB2A7D">
      <w:pPr>
        <w:spacing w:line="276" w:lineRule="auto"/>
        <w:jc w:val="center"/>
        <w:rPr>
          <w:i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(у</w:t>
      </w:r>
      <w:r w:rsidR="00FB2A7D" w:rsidRPr="00167AF0">
        <w:rPr>
          <w:bCs/>
          <w:sz w:val="28"/>
          <w:szCs w:val="28"/>
          <w:lang w:val="uk-UA"/>
        </w:rPr>
        <w:t xml:space="preserve">мови </w:t>
      </w:r>
      <w:r w:rsidRPr="00167AF0">
        <w:rPr>
          <w:bCs/>
          <w:sz w:val="28"/>
          <w:szCs w:val="28"/>
          <w:lang w:val="uk-UA"/>
        </w:rPr>
        <w:t>досліджень</w:t>
      </w:r>
      <w:r w:rsidR="00FB2A7D" w:rsidRPr="00167AF0">
        <w:rPr>
          <w:bCs/>
          <w:sz w:val="28"/>
          <w:szCs w:val="28"/>
          <w:lang w:val="uk-UA"/>
        </w:rPr>
        <w:t xml:space="preserve">: </w:t>
      </w:r>
      <w:r w:rsidR="00FB2A7D" w:rsidRPr="00167AF0">
        <w:rPr>
          <w:sz w:val="28"/>
          <w:szCs w:val="28"/>
          <w:lang w:val="uk-UA"/>
        </w:rPr>
        <w:t>пряме зміщення</w:t>
      </w:r>
      <w:r w:rsidR="00FB2A7D" w:rsidRPr="00167AF0">
        <w:rPr>
          <w:bCs/>
          <w:sz w:val="28"/>
          <w:szCs w:val="28"/>
          <w:lang w:val="uk-UA"/>
        </w:rPr>
        <w:t xml:space="preserve">, </w:t>
      </w:r>
      <w:r w:rsidR="00FB2A7D" w:rsidRPr="00167AF0">
        <w:rPr>
          <w:i/>
          <w:sz w:val="28"/>
          <w:szCs w:val="28"/>
          <w:lang w:val="uk-UA"/>
        </w:rPr>
        <w:t>R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167AF0">
        <w:rPr>
          <w:i/>
          <w:sz w:val="28"/>
          <w:szCs w:val="28"/>
          <w:lang w:val="uk-UA"/>
        </w:rPr>
        <w:t>= 5 кОм, Т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167AF0">
        <w:rPr>
          <w:i/>
          <w:sz w:val="28"/>
          <w:szCs w:val="28"/>
          <w:lang w:val="uk-UA"/>
        </w:rPr>
        <w:t>= 20°С</w:t>
      </w:r>
      <w:r w:rsidRPr="00167AF0">
        <w:rPr>
          <w:i/>
          <w:sz w:val="28"/>
          <w:szCs w:val="28"/>
          <w:lang w:val="uk-UA"/>
        </w:rPr>
        <w:t>)</w:t>
      </w:r>
    </w:p>
    <w:p w14:paraId="7EB6AE91" w14:textId="77777777" w:rsidR="00FB2A7D" w:rsidRPr="00167AF0" w:rsidRDefault="00FB2A7D" w:rsidP="00FB2A7D">
      <w:pPr>
        <w:spacing w:line="276" w:lineRule="auto"/>
        <w:jc w:val="center"/>
        <w:rPr>
          <w:sz w:val="28"/>
          <w:szCs w:val="28"/>
          <w:lang w:val="uk-UA"/>
        </w:rPr>
      </w:pPr>
    </w:p>
    <w:p w14:paraId="3580EAE0" w14:textId="77777777" w:rsidR="004945F7" w:rsidRPr="00167AF0" w:rsidRDefault="00EB4250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напруги </w:t>
      </w:r>
      <w:r w:rsidRPr="00167AF0">
        <w:rPr>
          <w:i/>
          <w:smallCaps/>
          <w:sz w:val="28"/>
          <w:szCs w:val="28"/>
          <w:lang w:val="uk-UA"/>
        </w:rPr>
        <w:t>U</w:t>
      </w:r>
      <w:r w:rsidRPr="00167AF0">
        <w:rPr>
          <w:i/>
          <w:smallCaps/>
          <w:sz w:val="28"/>
          <w:szCs w:val="28"/>
          <w:vertAlign w:val="subscript"/>
          <w:lang w:val="uk-UA"/>
        </w:rPr>
        <w:t>D</w:t>
      </w:r>
      <w:r w:rsidRPr="00167AF0">
        <w:rPr>
          <w:sz w:val="28"/>
          <w:szCs w:val="28"/>
          <w:lang w:val="uk-UA"/>
        </w:rPr>
        <w:t xml:space="preserve"> на </w:t>
      </w:r>
      <w:r w:rsidRPr="00167AF0">
        <w:rPr>
          <w:bCs/>
          <w:sz w:val="28"/>
          <w:szCs w:val="28"/>
          <w:lang w:val="uk-UA"/>
        </w:rPr>
        <w:t>германієвому</w:t>
      </w:r>
      <w:r w:rsidRPr="00167AF0">
        <w:rPr>
          <w:sz w:val="28"/>
          <w:szCs w:val="28"/>
          <w:lang w:val="uk-UA"/>
        </w:rPr>
        <w:t xml:space="preserve"> діоді проводиться за формулою: </w:t>
      </w:r>
    </w:p>
    <w:p w14:paraId="47C015A7" w14:textId="44DF8359" w:rsidR="00EB4250" w:rsidRPr="00167AF0" w:rsidRDefault="00FB2A7D" w:rsidP="00240B6F">
      <w:pPr>
        <w:spacing w:line="276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2F0B7A3E" w14:textId="1B21BE07" w:rsidR="00EB4250" w:rsidRPr="00167AF0" w:rsidRDefault="00FB2A7D" w:rsidP="00240B6F">
      <w:pPr>
        <w:spacing w:line="276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69-0,61=0,08</m:t>
        </m:r>
        <m:r>
          <w:rPr>
            <w:rFonts w:ascii="Cambria Math" w:hAnsi="Cambria Math"/>
            <w:sz w:val="28"/>
            <w:szCs w:val="28"/>
            <w:lang w:val="uk-UA"/>
          </w:rPr>
          <m:t xml:space="preserve">;     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max</m:t>
            </m:r>
          </m:sub>
        </m:sSub>
      </m:oMath>
      <w:r w:rsidR="005C5304" w:rsidRPr="00167AF0">
        <w:rPr>
          <w:i/>
          <w:sz w:val="28"/>
          <w:szCs w:val="28"/>
          <w:lang w:val="uk-UA"/>
        </w:rPr>
        <w:t>;</w:t>
      </w:r>
    </w:p>
    <w:p w14:paraId="25CA168D" w14:textId="77777777" w:rsidR="00EB4250" w:rsidRPr="00167AF0" w:rsidRDefault="00EB4250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струму </w:t>
      </w:r>
      <w:r w:rsidRPr="00167AF0">
        <w:rPr>
          <w:i/>
          <w:smallCaps/>
          <w:sz w:val="28"/>
          <w:szCs w:val="28"/>
          <w:lang w:val="uk-UA"/>
        </w:rPr>
        <w:t>І</w:t>
      </w:r>
      <w:r w:rsidRPr="00167AF0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167AF0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CFEF78" w14:textId="78998B1E" w:rsidR="00EB4250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167AF0">
        <w:rPr>
          <w:i/>
          <w:sz w:val="28"/>
          <w:szCs w:val="28"/>
          <w:lang w:val="uk-UA"/>
        </w:rPr>
        <w:t>;</w:t>
      </w:r>
    </w:p>
    <w:p w14:paraId="4822BD0A" w14:textId="77777777" w:rsidR="00EB4250" w:rsidRPr="00167AF0" w:rsidRDefault="00EB4250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струм для </w:t>
      </w:r>
      <w:r w:rsidRPr="00167AF0">
        <w:rPr>
          <w:bCs/>
          <w:sz w:val="28"/>
          <w:szCs w:val="28"/>
          <w:lang w:val="uk-UA"/>
        </w:rPr>
        <w:t>прямого</w:t>
      </w:r>
      <w:r w:rsidRPr="00167AF0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Ge)</m:t>
        </m:r>
      </m:oMath>
      <w:r w:rsidRPr="00167AF0">
        <w:rPr>
          <w:sz w:val="28"/>
          <w:szCs w:val="28"/>
          <w:lang w:val="uk-UA"/>
        </w:rPr>
        <w:t>:</w:t>
      </w:r>
    </w:p>
    <w:p w14:paraId="77BAF86E" w14:textId="7624B363" w:rsidR="00EB4250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,122 мА</m:t>
          </m:r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   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5AD97EF5" w14:textId="77777777" w:rsidR="00EB4250" w:rsidRPr="00167AF0" w:rsidRDefault="00EB4250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Cs/>
          <w:sz w:val="28"/>
          <w:szCs w:val="28"/>
          <w:lang w:val="uk-UA"/>
        </w:rPr>
      </w:pPr>
      <w:r w:rsidRPr="00167AF0">
        <w:rPr>
          <w:iCs/>
          <w:sz w:val="28"/>
          <w:szCs w:val="28"/>
          <w:lang w:val="uk-UA"/>
        </w:rPr>
        <w:t>Занесемо отримані значення до таблиці 4.1.</w:t>
      </w:r>
    </w:p>
    <w:p w14:paraId="76BD28BF" w14:textId="7902C496" w:rsidR="000F6BA7" w:rsidRPr="00167AF0" w:rsidRDefault="000F6BA7" w:rsidP="00AC4193">
      <w:pPr>
        <w:spacing w:line="276" w:lineRule="auto"/>
        <w:rPr>
          <w:bCs/>
          <w:iCs/>
          <w:lang w:val="uk-UA"/>
        </w:rPr>
      </w:pPr>
    </w:p>
    <w:tbl>
      <w:tblPr>
        <w:tblW w:w="5565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406"/>
        <w:gridCol w:w="1192"/>
      </w:tblGrid>
      <w:tr w:rsidR="00455AB6" w:rsidRPr="00167AF0" w14:paraId="15DEB4D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3404E0E" w14:textId="4A29D73F" w:rsidR="00455AB6" w:rsidRPr="00167AF0" w:rsidRDefault="00455A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i/>
                <w:iCs/>
                <w:color w:val="000000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4FF4123" w14:textId="53F71D3F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R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F728B39" w14:textId="185A1C29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В]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853C355" w14:textId="764D8E54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А]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0793B25" w14:textId="1F8E8858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мА]</w:t>
            </w:r>
          </w:p>
        </w:tc>
      </w:tr>
      <w:tr w:rsidR="00722EC8" w:rsidRPr="00167AF0" w14:paraId="166D026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CB562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B4A75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4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40BD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6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C73E8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054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9B596F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4</w:t>
            </w:r>
          </w:p>
        </w:tc>
      </w:tr>
      <w:tr w:rsidR="00722EC8" w:rsidRPr="00167AF0" w14:paraId="0298B1E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021B9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0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EA029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73443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D8DA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08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2005A6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9</w:t>
            </w:r>
          </w:p>
        </w:tc>
      </w:tr>
      <w:tr w:rsidR="00722EC8" w:rsidRPr="00167AF0" w14:paraId="1E5F689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DC34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689AB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05146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EBD7A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0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BC283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5</w:t>
            </w:r>
          </w:p>
        </w:tc>
      </w:tr>
      <w:tr w:rsidR="00722EC8" w:rsidRPr="00167AF0" w14:paraId="5E6111E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3C8C4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DE395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9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A85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7403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09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96845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6</w:t>
            </w:r>
          </w:p>
        </w:tc>
      </w:tr>
      <w:tr w:rsidR="00722EC8" w:rsidRPr="00167AF0" w14:paraId="63A7FAA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F9434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97E67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7263D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CF07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5107D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</w:t>
            </w:r>
          </w:p>
        </w:tc>
      </w:tr>
      <w:tr w:rsidR="00722EC8" w:rsidRPr="00167AF0" w14:paraId="0C6E928C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47062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C4A05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3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4852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EB5C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3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E0642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32</w:t>
            </w:r>
          </w:p>
        </w:tc>
      </w:tr>
      <w:tr w:rsidR="00722EC8" w:rsidRPr="00167AF0" w14:paraId="6AADA76C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F8B3B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1254E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51212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7298B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593E0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4</w:t>
            </w:r>
          </w:p>
        </w:tc>
      </w:tr>
      <w:tr w:rsidR="00722EC8" w:rsidRPr="00167AF0" w14:paraId="419E976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FCD75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DEF1A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7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E9C94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0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DC27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7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E3361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76</w:t>
            </w:r>
          </w:p>
        </w:tc>
      </w:tr>
      <w:tr w:rsidR="00722EC8" w:rsidRPr="00167AF0" w14:paraId="72091C7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2300B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3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E046F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8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EAE8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5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4A00C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8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0CB1A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82</w:t>
            </w:r>
          </w:p>
        </w:tc>
      </w:tr>
      <w:tr w:rsidR="00722EC8" w:rsidRPr="00167AF0" w14:paraId="70419DD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95697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FC575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AFA5A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2097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5E1533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9</w:t>
            </w:r>
          </w:p>
        </w:tc>
      </w:tr>
      <w:tr w:rsidR="00722EC8" w:rsidRPr="00167AF0" w14:paraId="43952DB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5265C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166CC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9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751E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3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DD55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9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21D92C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93</w:t>
            </w:r>
          </w:p>
        </w:tc>
      </w:tr>
      <w:tr w:rsidR="00722EC8" w:rsidRPr="00167AF0" w14:paraId="193EAE5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07B99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68E81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9BD62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5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45BC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F2D7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95</w:t>
            </w:r>
          </w:p>
        </w:tc>
      </w:tr>
      <w:tr w:rsidR="00722EC8" w:rsidRPr="00167AF0" w14:paraId="01D4CB7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B3E9C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1B148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0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0996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9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3ABE8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20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ABB89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203</w:t>
            </w:r>
          </w:p>
        </w:tc>
      </w:tr>
      <w:tr w:rsidR="00722EC8" w:rsidRPr="00167AF0" w14:paraId="1E88131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8DD1C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B547F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0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97821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0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66634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2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4FB7A1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208</w:t>
            </w:r>
          </w:p>
        </w:tc>
      </w:tr>
      <w:tr w:rsidR="00722EC8" w:rsidRPr="00167AF0" w14:paraId="66070C1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50EC1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2,0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7DF19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1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91EE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9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12FB2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21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39D75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212</w:t>
            </w:r>
          </w:p>
        </w:tc>
      </w:tr>
      <w:tr w:rsidR="00722EC8" w:rsidRPr="00167AF0" w14:paraId="5B391D7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67558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lastRenderedPageBreak/>
              <w:t>13,6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49C67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3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5048B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3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04E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23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0E0CD8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234</w:t>
            </w:r>
          </w:p>
        </w:tc>
      </w:tr>
      <w:tr w:rsidR="00722EC8" w:rsidRPr="00167AF0" w14:paraId="788D9BA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92D2AC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E595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4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45A0D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6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3924B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24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423F9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243</w:t>
            </w:r>
          </w:p>
        </w:tc>
      </w:tr>
      <w:tr w:rsidR="00722EC8" w:rsidRPr="00167AF0" w14:paraId="6AB10EC9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98564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3336D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2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AB2F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3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15D3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32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AA0ED0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324</w:t>
            </w:r>
          </w:p>
        </w:tc>
      </w:tr>
      <w:tr w:rsidR="00722EC8" w:rsidRPr="00167AF0" w14:paraId="2F5868DC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91238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0D3BE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BFCD6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7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8DDD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3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A4262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355</w:t>
            </w:r>
          </w:p>
        </w:tc>
      </w:tr>
      <w:tr w:rsidR="00722EC8" w:rsidRPr="00167AF0" w14:paraId="1265C53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BB7D5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C5308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3797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3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B8B76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4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61DCF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402</w:t>
            </w:r>
          </w:p>
        </w:tc>
      </w:tr>
      <w:tr w:rsidR="00722EC8" w:rsidRPr="00167AF0" w14:paraId="51D0FEC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4AD91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3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78387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1A8AD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4D25A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4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A9954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445</w:t>
            </w:r>
          </w:p>
        </w:tc>
      </w:tr>
      <w:tr w:rsidR="00722EC8" w:rsidRPr="00167AF0" w14:paraId="053F2C3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CA789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0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8165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2AD8E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5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D05D6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4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C9B19F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495</w:t>
            </w:r>
          </w:p>
        </w:tc>
      </w:tr>
      <w:tr w:rsidR="00722EC8" w:rsidRPr="00167AF0" w14:paraId="5E737FA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90D30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FCE6E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3BFB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4F342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5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790F0D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575</w:t>
            </w:r>
          </w:p>
        </w:tc>
      </w:tr>
      <w:tr w:rsidR="00722EC8" w:rsidRPr="00167AF0" w14:paraId="484DC85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F521E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36F6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75378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3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E10F7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6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1B09A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625</w:t>
            </w:r>
          </w:p>
        </w:tc>
      </w:tr>
      <w:tr w:rsidR="00722EC8" w:rsidRPr="00167AF0" w14:paraId="374FF25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0CBEA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FAD3D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E1B4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6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8843E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6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A21D7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645</w:t>
            </w:r>
          </w:p>
        </w:tc>
      </w:tr>
      <w:tr w:rsidR="00722EC8" w:rsidRPr="00167AF0" w14:paraId="104F4295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116E6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4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C4CA4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1828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1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9425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7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683FB6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725</w:t>
            </w:r>
          </w:p>
        </w:tc>
      </w:tr>
      <w:tr w:rsidR="00722EC8" w:rsidRPr="00167AF0" w14:paraId="21B1E81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BA042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A3E249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0E4ED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F4028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41195F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8</w:t>
            </w:r>
          </w:p>
        </w:tc>
      </w:tr>
      <w:tr w:rsidR="00722EC8" w:rsidRPr="00167AF0" w14:paraId="6AB4866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20796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DEBBE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BC2C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CBD35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8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77766E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855</w:t>
            </w:r>
          </w:p>
        </w:tc>
      </w:tr>
      <w:tr w:rsidR="00722EC8" w:rsidRPr="00167AF0" w14:paraId="3A71894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945A3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557FB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1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16ED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8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D6F6E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91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7CA642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915</w:t>
            </w:r>
          </w:p>
        </w:tc>
      </w:tr>
      <w:tr w:rsidR="00722EC8" w:rsidRPr="00167AF0" w14:paraId="42CB4D0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AC69D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8,4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646EE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6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ECCE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8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6F2D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96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B9DE0F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961</w:t>
            </w:r>
          </w:p>
        </w:tc>
      </w:tr>
      <w:tr w:rsidR="00722EC8" w:rsidRPr="00167AF0" w14:paraId="26771B9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C57BAD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9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A7E97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0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B4D49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4BCA6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AA13B9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01</w:t>
            </w:r>
          </w:p>
        </w:tc>
      </w:tr>
      <w:tr w:rsidR="00722EC8" w:rsidRPr="00167AF0" w14:paraId="78E691B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69671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0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A58A6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0,6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BBFE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4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656E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06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0110B2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067</w:t>
            </w:r>
          </w:p>
        </w:tc>
      </w:tr>
      <w:tr w:rsidR="00722EC8" w:rsidRPr="00167AF0" w14:paraId="0ED4D80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71078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2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3B7F9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9BB09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0,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30CD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1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2A068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18</w:t>
            </w:r>
          </w:p>
        </w:tc>
      </w:tr>
      <w:tr w:rsidR="00722EC8" w:rsidRPr="00167AF0" w14:paraId="4D3B3DA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7057F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4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EA726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36F3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3EB22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3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B4550D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31</w:t>
            </w:r>
          </w:p>
        </w:tc>
      </w:tr>
      <w:tr w:rsidR="00722EC8" w:rsidRPr="00167AF0" w14:paraId="2432024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B9A2B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A4E96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9BE06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FD89A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097375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4</w:t>
            </w:r>
          </w:p>
        </w:tc>
      </w:tr>
      <w:tr w:rsidR="00722EC8" w:rsidRPr="00167AF0" w14:paraId="4328EF5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D8F490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F21B9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A301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B415C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4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9B5812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475</w:t>
            </w:r>
          </w:p>
        </w:tc>
      </w:tr>
      <w:tr w:rsidR="00722EC8" w:rsidRPr="00167AF0" w14:paraId="25A828F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73AB2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9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7A1EB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F8E54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81121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6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9EC2E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62</w:t>
            </w:r>
          </w:p>
        </w:tc>
      </w:tr>
      <w:tr w:rsidR="00722EC8" w:rsidRPr="00167AF0" w14:paraId="562E760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F38F1D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0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A2719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0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ED69D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3,7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01C30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7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1A3DBA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707</w:t>
            </w:r>
          </w:p>
        </w:tc>
      </w:tr>
      <w:tr w:rsidR="00722EC8" w:rsidRPr="00167AF0" w14:paraId="19D62325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72B4A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2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89106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83AC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4,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03D70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8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5C452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83</w:t>
            </w:r>
          </w:p>
        </w:tc>
      </w:tr>
      <w:tr w:rsidR="00722EC8" w:rsidRPr="00167AF0" w14:paraId="212DB99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0EEF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|4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05D52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8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CF8E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9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A5AFC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8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95446D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88</w:t>
            </w:r>
          </w:p>
        </w:tc>
      </w:tr>
      <w:tr w:rsidR="00722EC8" w:rsidRPr="00167AF0" w14:paraId="346BDA9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23685E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BC3F9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07F1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0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94DA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9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A502D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902</w:t>
            </w:r>
          </w:p>
        </w:tc>
      </w:tr>
      <w:tr w:rsidR="00722EC8" w:rsidRPr="00167AF0" w14:paraId="3DDD03A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AD818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5,2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F44D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8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04D9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3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7E364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98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F555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1986</w:t>
            </w:r>
          </w:p>
        </w:tc>
      </w:tr>
      <w:tr w:rsidR="00722EC8" w:rsidRPr="00167AF0" w14:paraId="07A46E2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E32CC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3AF20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0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4589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5,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7E62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35810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07</w:t>
            </w:r>
          </w:p>
        </w:tc>
      </w:tr>
      <w:tr w:rsidR="00722EC8" w:rsidRPr="00167AF0" w14:paraId="493B1C9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2518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9EFBA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1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289A9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6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089A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1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6D6EA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17</w:t>
            </w:r>
          </w:p>
        </w:tc>
      </w:tr>
      <w:tr w:rsidR="00722EC8" w:rsidRPr="00167AF0" w14:paraId="332F6B5C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C3B1F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,0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8FB2B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8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C7E9B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7,1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5E56D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28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A3660E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285</w:t>
            </w:r>
          </w:p>
        </w:tc>
      </w:tr>
    </w:tbl>
    <w:p w14:paraId="60DAA940" w14:textId="2A35A17F" w:rsidR="00FB2A7D" w:rsidRPr="00167AF0" w:rsidRDefault="00FB2A7D" w:rsidP="00FB2A7D">
      <w:pPr>
        <w:spacing w:line="276" w:lineRule="auto"/>
        <w:jc w:val="center"/>
        <w:rPr>
          <w:bCs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 xml:space="preserve">Табл. 4.2. ВАХ германієвого </w:t>
      </w:r>
      <w:r w:rsidRPr="00167AF0">
        <w:rPr>
          <w:sz w:val="28"/>
          <w:szCs w:val="28"/>
          <w:lang w:val="uk-UA"/>
        </w:rPr>
        <w:t>(</w:t>
      </w:r>
      <w:proofErr w:type="spellStart"/>
      <w:r w:rsidRPr="00167AF0">
        <w:rPr>
          <w:sz w:val="28"/>
          <w:szCs w:val="28"/>
          <w:lang w:val="uk-UA"/>
        </w:rPr>
        <w:t>Ge</w:t>
      </w:r>
      <w:proofErr w:type="spellEnd"/>
      <w:r w:rsidRPr="00167AF0">
        <w:rPr>
          <w:sz w:val="28"/>
          <w:szCs w:val="28"/>
          <w:lang w:val="uk-UA"/>
        </w:rPr>
        <w:t>)</w:t>
      </w:r>
      <w:r w:rsidR="00240B6F" w:rsidRPr="00167AF0">
        <w:rPr>
          <w:bCs/>
          <w:sz w:val="28"/>
          <w:szCs w:val="28"/>
          <w:lang w:val="uk-UA"/>
        </w:rPr>
        <w:t xml:space="preserve"> діода</w:t>
      </w:r>
    </w:p>
    <w:p w14:paraId="3AF840CC" w14:textId="0E663C50" w:rsidR="00FB2A7D" w:rsidRPr="00167AF0" w:rsidRDefault="00FB2A7D" w:rsidP="00FB2A7D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(у</w:t>
      </w:r>
      <w:r w:rsidR="004945F7" w:rsidRPr="00167AF0">
        <w:rPr>
          <w:bCs/>
          <w:sz w:val="28"/>
          <w:szCs w:val="28"/>
          <w:lang w:val="uk-UA"/>
        </w:rPr>
        <w:t>мови дослідже</w:t>
      </w:r>
      <w:r w:rsidRPr="00167AF0">
        <w:rPr>
          <w:bCs/>
          <w:sz w:val="28"/>
          <w:szCs w:val="28"/>
          <w:lang w:val="uk-UA"/>
        </w:rPr>
        <w:t xml:space="preserve">нь: </w:t>
      </w:r>
      <w:r w:rsidR="004945F7" w:rsidRPr="00167AF0">
        <w:rPr>
          <w:sz w:val="28"/>
          <w:szCs w:val="28"/>
          <w:lang w:val="uk-UA"/>
        </w:rPr>
        <w:t>зворотне</w:t>
      </w:r>
      <w:r w:rsidRPr="00167AF0">
        <w:rPr>
          <w:sz w:val="28"/>
          <w:szCs w:val="28"/>
          <w:lang w:val="uk-UA"/>
        </w:rPr>
        <w:t xml:space="preserve"> зміщення</w:t>
      </w:r>
      <w:r w:rsidRPr="00167AF0">
        <w:rPr>
          <w:bCs/>
          <w:sz w:val="28"/>
          <w:szCs w:val="28"/>
          <w:lang w:val="uk-UA"/>
        </w:rPr>
        <w:t xml:space="preserve">, </w:t>
      </w:r>
      <w:r w:rsidRPr="00167AF0">
        <w:rPr>
          <w:i/>
          <w:sz w:val="28"/>
          <w:szCs w:val="28"/>
          <w:lang w:val="uk-UA"/>
        </w:rPr>
        <w:t>R</w:t>
      </w:r>
      <w:r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Pr="00167AF0">
        <w:rPr>
          <w:i/>
          <w:sz w:val="28"/>
          <w:szCs w:val="28"/>
          <w:lang w:val="uk-UA"/>
        </w:rPr>
        <w:t>= 100 кОм, Т</w:t>
      </w:r>
      <w:r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Pr="00167AF0">
        <w:rPr>
          <w:i/>
          <w:sz w:val="28"/>
          <w:szCs w:val="28"/>
          <w:lang w:val="uk-UA"/>
        </w:rPr>
        <w:t>= 20°С)</w:t>
      </w:r>
    </w:p>
    <w:p w14:paraId="063D2673" w14:textId="77777777" w:rsidR="000F25F2" w:rsidRPr="00167AF0" w:rsidRDefault="000F25F2">
      <w:pPr>
        <w:spacing w:after="160" w:line="259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br w:type="page"/>
      </w:r>
    </w:p>
    <w:p w14:paraId="38311247" w14:textId="7A3CB6C9" w:rsidR="00FB2A7D" w:rsidRPr="00167AF0" w:rsidRDefault="00EB4250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lastRenderedPageBreak/>
        <w:t xml:space="preserve">Розрахунок напруги </w:t>
      </w:r>
      <w:r w:rsidRPr="00167AF0">
        <w:rPr>
          <w:i/>
          <w:smallCaps/>
          <w:sz w:val="28"/>
          <w:szCs w:val="28"/>
          <w:lang w:val="uk-UA"/>
        </w:rPr>
        <w:t>U</w:t>
      </w:r>
      <w:r w:rsidRPr="00167AF0">
        <w:rPr>
          <w:i/>
          <w:smallCaps/>
          <w:sz w:val="28"/>
          <w:szCs w:val="28"/>
          <w:vertAlign w:val="subscript"/>
          <w:lang w:val="uk-UA"/>
        </w:rPr>
        <w:t>D</w:t>
      </w:r>
      <w:r w:rsidRPr="00167AF0">
        <w:rPr>
          <w:sz w:val="28"/>
          <w:szCs w:val="28"/>
          <w:lang w:val="uk-UA"/>
        </w:rPr>
        <w:t xml:space="preserve"> на </w:t>
      </w:r>
      <w:r w:rsidRPr="00167AF0">
        <w:rPr>
          <w:bCs/>
          <w:sz w:val="28"/>
          <w:szCs w:val="28"/>
          <w:lang w:val="uk-UA"/>
        </w:rPr>
        <w:t>германієвому</w:t>
      </w:r>
      <w:r w:rsidRPr="00167AF0">
        <w:rPr>
          <w:sz w:val="28"/>
          <w:szCs w:val="28"/>
          <w:lang w:val="uk-UA"/>
        </w:rPr>
        <w:t xml:space="preserve"> діоді проводиться за формулою:</w:t>
      </w:r>
    </w:p>
    <w:p w14:paraId="2A46212F" w14:textId="38D7ADEF" w:rsidR="00EB4250" w:rsidRPr="00167AF0" w:rsidRDefault="00FB2A7D" w:rsidP="00240B6F">
      <w:pPr>
        <w:spacing w:line="276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0F25F2" w:rsidRPr="00167AF0">
        <w:rPr>
          <w:i/>
          <w:sz w:val="28"/>
          <w:szCs w:val="28"/>
          <w:lang w:val="uk-UA"/>
        </w:rPr>
        <w:t>;</w:t>
      </w:r>
    </w:p>
    <w:p w14:paraId="5F73D2B4" w14:textId="2C4AA8E5" w:rsidR="00EB4250" w:rsidRPr="00167AF0" w:rsidRDefault="00FB2A7D" w:rsidP="00240B6F">
      <w:pPr>
        <w:spacing w:line="276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0,6-0,54=0,06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;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96719EE" w14:textId="77777777" w:rsidR="00EB4250" w:rsidRPr="00167AF0" w:rsidRDefault="00EB4250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струму </w:t>
      </w:r>
      <w:r w:rsidRPr="00167AF0">
        <w:rPr>
          <w:i/>
          <w:smallCaps/>
          <w:sz w:val="28"/>
          <w:szCs w:val="28"/>
          <w:lang w:val="uk-UA"/>
        </w:rPr>
        <w:t>І</w:t>
      </w:r>
      <w:r w:rsidRPr="00167AF0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167AF0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035AB7CD" w14:textId="6D51BDAA" w:rsidR="00EB4250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4A49DC29" w14:textId="06EA456A" w:rsidR="00EB4250" w:rsidRPr="00167AF0" w:rsidRDefault="00EB4250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струм для </w:t>
      </w:r>
      <w:r w:rsidR="004945F7" w:rsidRPr="00167AF0">
        <w:rPr>
          <w:bCs/>
          <w:sz w:val="28"/>
          <w:szCs w:val="28"/>
          <w:lang w:val="uk-UA"/>
        </w:rPr>
        <w:t>зворотного</w:t>
      </w:r>
      <w:r w:rsidRPr="00167AF0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Ge)</m:t>
        </m:r>
      </m:oMath>
      <w:r w:rsidRPr="00167AF0">
        <w:rPr>
          <w:sz w:val="28"/>
          <w:szCs w:val="28"/>
          <w:lang w:val="uk-UA"/>
        </w:rPr>
        <w:t>:</w:t>
      </w:r>
    </w:p>
    <w:p w14:paraId="0E8FDC93" w14:textId="528A5A2B" w:rsidR="00EB4250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,0054 мА ;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   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5D941E57" w14:textId="2E3E11E1" w:rsidR="00AC6942" w:rsidRPr="00167AF0" w:rsidRDefault="00EB4250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Cs/>
          <w:sz w:val="28"/>
          <w:szCs w:val="28"/>
          <w:lang w:val="uk-UA"/>
        </w:rPr>
      </w:pPr>
      <w:r w:rsidRPr="00167AF0">
        <w:rPr>
          <w:iCs/>
          <w:sz w:val="28"/>
          <w:szCs w:val="28"/>
          <w:lang w:val="uk-UA"/>
        </w:rPr>
        <w:t>Занесемо отримані значення до таблиці 4.</w:t>
      </w:r>
      <w:r w:rsidR="00BB533A" w:rsidRPr="00167AF0">
        <w:rPr>
          <w:iCs/>
          <w:sz w:val="28"/>
          <w:szCs w:val="28"/>
          <w:lang w:val="uk-UA"/>
        </w:rPr>
        <w:t>2</w:t>
      </w:r>
      <w:r w:rsidRPr="00167AF0">
        <w:rPr>
          <w:iCs/>
          <w:sz w:val="28"/>
          <w:szCs w:val="28"/>
          <w:lang w:val="uk-UA"/>
        </w:rPr>
        <w:t>.</w:t>
      </w:r>
    </w:p>
    <w:p w14:paraId="1E40B79D" w14:textId="77777777" w:rsidR="00FB2A7D" w:rsidRPr="00167AF0" w:rsidRDefault="00FB2A7D" w:rsidP="00FB2A7D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Cs/>
          <w:sz w:val="28"/>
          <w:szCs w:val="28"/>
          <w:lang w:val="uk-UA"/>
        </w:rPr>
      </w:pPr>
    </w:p>
    <w:tbl>
      <w:tblPr>
        <w:tblW w:w="5464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66"/>
        <w:gridCol w:w="1231"/>
      </w:tblGrid>
      <w:tr w:rsidR="00455AB6" w:rsidRPr="00167AF0" w14:paraId="6AAB6A7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47D594A" w14:textId="65FC76CA" w:rsidR="00455AB6" w:rsidRPr="00167AF0" w:rsidRDefault="00455AB6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i/>
                <w:iCs/>
                <w:color w:val="000000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57D718FD" w14:textId="2AC3D8CE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R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71E68915" w14:textId="36611CBF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В]</w:t>
            </w:r>
          </w:p>
        </w:tc>
        <w:tc>
          <w:tcPr>
            <w:tcW w:w="126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425EF67" w14:textId="469890EC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А]</w:t>
            </w:r>
          </w:p>
        </w:tc>
        <w:tc>
          <w:tcPr>
            <w:tcW w:w="12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E5E172A" w14:textId="77856BA7" w:rsidR="00455AB6" w:rsidRPr="00167AF0" w:rsidRDefault="00FB2A7D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455AB6" w:rsidRPr="00167AF0">
              <w:rPr>
                <w:i/>
                <w:iCs/>
                <w:color w:val="000000"/>
                <w:lang w:val="uk-UA"/>
              </w:rPr>
              <w:t>[мА]</w:t>
            </w:r>
          </w:p>
        </w:tc>
      </w:tr>
      <w:tr w:rsidR="00722EC8" w:rsidRPr="00167AF0" w14:paraId="753CADC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F562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380B1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1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0EB97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ED07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C0605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38</w:t>
            </w:r>
          </w:p>
        </w:tc>
      </w:tr>
      <w:tr w:rsidR="00722EC8" w:rsidRPr="00167AF0" w14:paraId="73FCA91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E4037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65A10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,1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E0721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86050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3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B65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232</w:t>
            </w:r>
          </w:p>
        </w:tc>
      </w:tr>
      <w:tr w:rsidR="00722EC8" w:rsidRPr="00167AF0" w14:paraId="09FEDD3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F06FE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0133B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294AD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2A159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4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C289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44</w:t>
            </w:r>
          </w:p>
        </w:tc>
      </w:tr>
      <w:tr w:rsidR="00722EC8" w:rsidRPr="00167AF0" w14:paraId="03C6AAB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784AB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D60A0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,7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B319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BB3F0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5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6DFE6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5</w:t>
            </w:r>
          </w:p>
        </w:tc>
      </w:tr>
      <w:tr w:rsidR="00722EC8" w:rsidRPr="00167AF0" w14:paraId="63712E0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8FDF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7A8A1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,6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0FC6F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50667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73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78C02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36</w:t>
            </w:r>
          </w:p>
        </w:tc>
      </w:tr>
      <w:tr w:rsidR="00722EC8" w:rsidRPr="00167AF0" w14:paraId="5BD924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7FEA3E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6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E35A1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6,1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05126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9EF92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23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C8B51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34</w:t>
            </w:r>
          </w:p>
        </w:tc>
      </w:tr>
      <w:tr w:rsidR="00722EC8" w:rsidRPr="00167AF0" w14:paraId="2249B2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6C65E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7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8F56D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0462B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B8E5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A0C8F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84</w:t>
            </w:r>
          </w:p>
        </w:tc>
      </w:tr>
      <w:tr w:rsidR="00722EC8" w:rsidRPr="00167AF0" w14:paraId="0B5E4C2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FEF6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8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6F11F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7,4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10ED4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B75A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4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8DCF8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9</w:t>
            </w:r>
          </w:p>
        </w:tc>
      </w:tr>
      <w:tr w:rsidR="00722EC8" w:rsidRPr="00167AF0" w14:paraId="7AFEE93E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9B2D6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0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28E69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9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21F39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B849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9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6A2AF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94</w:t>
            </w:r>
          </w:p>
        </w:tc>
      </w:tr>
      <w:tr w:rsidR="00722EC8" w:rsidRPr="00167AF0" w14:paraId="2C1A64E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46F3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F73DD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0,7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CA65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554E4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14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A83C3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146</w:t>
            </w:r>
          </w:p>
        </w:tc>
      </w:tr>
      <w:tr w:rsidR="00722EC8" w:rsidRPr="00167AF0" w14:paraId="145B41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9D5C0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E0C3F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CB073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E0A81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9C5AF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4</w:t>
            </w:r>
          </w:p>
        </w:tc>
      </w:tr>
      <w:tr w:rsidR="00722EC8" w:rsidRPr="00167AF0" w14:paraId="6C2ADD4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FED1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C2EE2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3,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380C3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3A5C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7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A5F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76</w:t>
            </w:r>
          </w:p>
        </w:tc>
      </w:tr>
      <w:tr w:rsidR="00722EC8" w:rsidRPr="00167AF0" w14:paraId="6247D51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377544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5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E98BF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4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AAC6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99013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28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D12A1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88</w:t>
            </w:r>
          </w:p>
        </w:tc>
      </w:tr>
      <w:tr w:rsidR="00722EC8" w:rsidRPr="00167AF0" w14:paraId="6981DDD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7E54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6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7B36E3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5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973DD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B69F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30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8D304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06</w:t>
            </w:r>
          </w:p>
        </w:tc>
      </w:tr>
      <w:tr w:rsidR="00722EC8" w:rsidRPr="00167AF0" w14:paraId="25A67C7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27ACD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7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1D742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FD54F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1FB1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3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AC6B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284</w:t>
            </w:r>
          </w:p>
        </w:tc>
      </w:tr>
      <w:tr w:rsidR="00722EC8" w:rsidRPr="00167AF0" w14:paraId="009EBF3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02231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083FB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0,1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80D86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A8C2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0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ECE5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02</w:t>
            </w:r>
          </w:p>
        </w:tc>
      </w:tr>
      <w:tr w:rsidR="00722EC8" w:rsidRPr="00167AF0" w14:paraId="60137F4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1A722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2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992AF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1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1215E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DF266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0C49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38</w:t>
            </w:r>
          </w:p>
        </w:tc>
      </w:tr>
      <w:tr w:rsidR="00722EC8" w:rsidRPr="00167AF0" w14:paraId="57BA712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74C4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06B03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2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A3E99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44AF4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06035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5</w:t>
            </w:r>
          </w:p>
        </w:tc>
      </w:tr>
      <w:tr w:rsidR="00722EC8" w:rsidRPr="00167AF0" w14:paraId="1482979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93361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6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8FCDA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5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2493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4F245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31C5E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1</w:t>
            </w:r>
          </w:p>
        </w:tc>
      </w:tr>
      <w:tr w:rsidR="00722EC8" w:rsidRPr="00167AF0" w14:paraId="1E0A264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0FDA11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AD70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B7632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62EF6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8763B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4</w:t>
            </w:r>
          </w:p>
        </w:tc>
      </w:tr>
      <w:tr w:rsidR="00722EC8" w:rsidRPr="00167AF0" w14:paraId="1328457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6B126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9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AD3A5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8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3849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22EAD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6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987E0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68</w:t>
            </w:r>
          </w:p>
        </w:tc>
      </w:tr>
      <w:tr w:rsidR="00722EC8" w:rsidRPr="00167AF0" w14:paraId="2C45F96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FD951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4C4E7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9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6A37C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EA379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9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62759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98</w:t>
            </w:r>
          </w:p>
        </w:tc>
      </w:tr>
      <w:tr w:rsidR="00722EC8" w:rsidRPr="00167AF0" w14:paraId="0F1FF7D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37C915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lastRenderedPageBreak/>
              <w:t>31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0C30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0,3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A67F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81549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07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9696B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072</w:t>
            </w:r>
          </w:p>
        </w:tc>
      </w:tr>
      <w:tr w:rsidR="00722EC8" w:rsidRPr="00167AF0" w14:paraId="7A34D8A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73D06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3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E6BA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2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427D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9B5B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5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D911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58</w:t>
            </w:r>
          </w:p>
        </w:tc>
      </w:tr>
      <w:tr w:rsidR="00722EC8" w:rsidRPr="00167AF0" w14:paraId="58122AA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67832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4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20951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3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4663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D294D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6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A5BB6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66</w:t>
            </w:r>
          </w:p>
        </w:tc>
      </w:tr>
      <w:tr w:rsidR="00722EC8" w:rsidRPr="00167AF0" w14:paraId="580E7AF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FB9EF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5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0E301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4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7AB5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4D8E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1328B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9</w:t>
            </w:r>
          </w:p>
        </w:tc>
      </w:tr>
      <w:tr w:rsidR="00722EC8" w:rsidRPr="00167AF0" w14:paraId="0890750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8FC79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7F93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6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5090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B600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2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F2EB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28</w:t>
            </w:r>
          </w:p>
        </w:tc>
      </w:tr>
      <w:tr w:rsidR="00722EC8" w:rsidRPr="00167AF0" w14:paraId="79148515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E6771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8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74911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8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EFEFD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D19B1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6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7CF3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64</w:t>
            </w:r>
          </w:p>
        </w:tc>
      </w:tr>
      <w:tr w:rsidR="00722EC8" w:rsidRPr="00167AF0" w14:paraId="3E83F68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2614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2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99C05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1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75DA7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4B254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2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E10B8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26</w:t>
            </w:r>
          </w:p>
        </w:tc>
      </w:tr>
      <w:tr w:rsidR="00722EC8" w:rsidRPr="00167AF0" w14:paraId="53EA9FA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94C98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4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04BE0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3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FBC9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6AFFC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7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2B94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78</w:t>
            </w:r>
          </w:p>
        </w:tc>
      </w:tr>
      <w:tr w:rsidR="00722EC8" w:rsidRPr="00167AF0" w14:paraId="3FD09CE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FC833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43C1B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5,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6C057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1A7AA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1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10D8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12</w:t>
            </w:r>
          </w:p>
        </w:tc>
      </w:tr>
      <w:tr w:rsidR="00722EC8" w:rsidRPr="00167AF0" w14:paraId="2DE5DE4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1F3D5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8188D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6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EC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FC1EE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399A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24</w:t>
            </w:r>
          </w:p>
        </w:tc>
      </w:tr>
      <w:tr w:rsidR="00722EC8" w:rsidRPr="00167AF0" w14:paraId="7906C1C9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8E0B3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1DFC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7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02AD1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7E08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2CFD8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54</w:t>
            </w:r>
          </w:p>
        </w:tc>
      </w:tr>
      <w:tr w:rsidR="00722EC8" w:rsidRPr="00167AF0" w14:paraId="1331777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5407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C8010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7E6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CCC4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7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55C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7</w:t>
            </w:r>
          </w:p>
        </w:tc>
      </w:tr>
      <w:tr w:rsidR="00722EC8" w:rsidRPr="00167AF0" w14:paraId="5E74DD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C0029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135B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5E6D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D4FB7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0547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0</w:t>
            </w:r>
          </w:p>
        </w:tc>
      </w:tr>
    </w:tbl>
    <w:p w14:paraId="3D20AF87" w14:textId="0EA88132" w:rsidR="00FB2A7D" w:rsidRPr="00167AF0" w:rsidRDefault="00FB2A7D" w:rsidP="00FB2A7D">
      <w:pPr>
        <w:spacing w:line="276" w:lineRule="auto"/>
        <w:jc w:val="center"/>
        <w:rPr>
          <w:bCs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Табл.</w:t>
      </w:r>
      <w:r w:rsidR="004945F7" w:rsidRPr="00167AF0">
        <w:rPr>
          <w:bCs/>
          <w:sz w:val="28"/>
          <w:szCs w:val="28"/>
          <w:lang w:val="uk-UA"/>
        </w:rPr>
        <w:t xml:space="preserve"> </w:t>
      </w:r>
      <w:r w:rsidRPr="00167AF0">
        <w:rPr>
          <w:bCs/>
          <w:sz w:val="28"/>
          <w:szCs w:val="28"/>
          <w:lang w:val="uk-UA"/>
        </w:rPr>
        <w:t xml:space="preserve">4.3. ВАХ кремнієвого </w:t>
      </w:r>
      <w:r w:rsidRPr="00167AF0">
        <w:rPr>
          <w:sz w:val="28"/>
          <w:szCs w:val="28"/>
          <w:lang w:val="uk-UA"/>
        </w:rPr>
        <w:t>(</w:t>
      </w:r>
      <w:proofErr w:type="spellStart"/>
      <w:r w:rsidRPr="00167AF0">
        <w:rPr>
          <w:sz w:val="28"/>
          <w:szCs w:val="28"/>
          <w:lang w:val="uk-UA"/>
        </w:rPr>
        <w:t>Si</w:t>
      </w:r>
      <w:proofErr w:type="spellEnd"/>
      <w:r w:rsidRPr="00167AF0">
        <w:rPr>
          <w:sz w:val="28"/>
          <w:szCs w:val="28"/>
          <w:lang w:val="uk-UA"/>
        </w:rPr>
        <w:t>)</w:t>
      </w:r>
      <w:r w:rsidRPr="00167AF0">
        <w:rPr>
          <w:bCs/>
          <w:sz w:val="28"/>
          <w:szCs w:val="28"/>
          <w:lang w:val="uk-UA"/>
        </w:rPr>
        <w:t xml:space="preserve"> діода</w:t>
      </w:r>
    </w:p>
    <w:p w14:paraId="5666B134" w14:textId="555B09F2" w:rsidR="00FB2A7D" w:rsidRPr="00167AF0" w:rsidRDefault="004945F7" w:rsidP="00FB2A7D">
      <w:pPr>
        <w:spacing w:line="276" w:lineRule="auto"/>
        <w:jc w:val="center"/>
        <w:rPr>
          <w:i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(умови дослідже</w:t>
      </w:r>
      <w:r w:rsidR="00FB2A7D" w:rsidRPr="00167AF0">
        <w:rPr>
          <w:bCs/>
          <w:sz w:val="28"/>
          <w:szCs w:val="28"/>
          <w:lang w:val="uk-UA"/>
        </w:rPr>
        <w:t xml:space="preserve">нь: </w:t>
      </w:r>
      <w:r w:rsidR="00FB2A7D" w:rsidRPr="00167AF0">
        <w:rPr>
          <w:sz w:val="28"/>
          <w:szCs w:val="28"/>
          <w:lang w:val="uk-UA"/>
        </w:rPr>
        <w:t>пряме зміщення</w:t>
      </w:r>
      <w:r w:rsidR="00FB2A7D" w:rsidRPr="00167AF0">
        <w:rPr>
          <w:bCs/>
          <w:sz w:val="28"/>
          <w:szCs w:val="28"/>
          <w:lang w:val="uk-UA"/>
        </w:rPr>
        <w:t xml:space="preserve">, </w:t>
      </w:r>
      <w:r w:rsidR="00FB2A7D" w:rsidRPr="00167AF0">
        <w:rPr>
          <w:i/>
          <w:sz w:val="28"/>
          <w:szCs w:val="28"/>
          <w:lang w:val="uk-UA"/>
        </w:rPr>
        <w:t>R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167AF0">
        <w:rPr>
          <w:i/>
          <w:sz w:val="28"/>
          <w:szCs w:val="28"/>
          <w:lang w:val="uk-UA"/>
        </w:rPr>
        <w:t>= 5 кОм, Т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167AF0">
        <w:rPr>
          <w:i/>
          <w:sz w:val="28"/>
          <w:szCs w:val="28"/>
          <w:lang w:val="uk-UA"/>
        </w:rPr>
        <w:t>= 20°С</w:t>
      </w:r>
      <w:r w:rsidRPr="00167AF0">
        <w:rPr>
          <w:i/>
          <w:sz w:val="28"/>
          <w:szCs w:val="28"/>
          <w:lang w:val="uk-UA"/>
        </w:rPr>
        <w:t>)</w:t>
      </w:r>
    </w:p>
    <w:p w14:paraId="1E5B4693" w14:textId="77777777" w:rsidR="00FB2A7D" w:rsidRPr="00167AF0" w:rsidRDefault="00FB2A7D" w:rsidP="00FB2A7D">
      <w:pPr>
        <w:spacing w:line="276" w:lineRule="auto"/>
        <w:jc w:val="center"/>
        <w:rPr>
          <w:i/>
          <w:sz w:val="28"/>
          <w:szCs w:val="28"/>
          <w:lang w:val="uk-UA"/>
        </w:rPr>
      </w:pPr>
    </w:p>
    <w:p w14:paraId="6139B5E5" w14:textId="77777777" w:rsidR="004945F7" w:rsidRPr="00167AF0" w:rsidRDefault="00BB533A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напруги </w:t>
      </w:r>
      <w:r w:rsidRPr="00167AF0">
        <w:rPr>
          <w:i/>
          <w:smallCaps/>
          <w:sz w:val="28"/>
          <w:szCs w:val="28"/>
          <w:lang w:val="uk-UA"/>
        </w:rPr>
        <w:t>U</w:t>
      </w:r>
      <w:r w:rsidRPr="00167AF0">
        <w:rPr>
          <w:i/>
          <w:smallCaps/>
          <w:sz w:val="28"/>
          <w:szCs w:val="28"/>
          <w:vertAlign w:val="subscript"/>
          <w:lang w:val="uk-UA"/>
        </w:rPr>
        <w:t>D</w:t>
      </w:r>
      <w:r w:rsidRPr="00167AF0">
        <w:rPr>
          <w:sz w:val="28"/>
          <w:szCs w:val="28"/>
          <w:lang w:val="uk-UA"/>
        </w:rPr>
        <w:t xml:space="preserve"> на </w:t>
      </w:r>
      <w:r w:rsidRPr="00167AF0">
        <w:rPr>
          <w:bCs/>
          <w:sz w:val="28"/>
          <w:szCs w:val="28"/>
          <w:lang w:val="uk-UA"/>
        </w:rPr>
        <w:t>кремнієвому</w:t>
      </w:r>
      <w:r w:rsidRPr="00167AF0">
        <w:rPr>
          <w:sz w:val="28"/>
          <w:szCs w:val="28"/>
          <w:lang w:val="uk-UA"/>
        </w:rPr>
        <w:t xml:space="preserve"> діоді проводиться за формулою: </w:t>
      </w:r>
    </w:p>
    <w:p w14:paraId="2184F022" w14:textId="5BECBCB1" w:rsidR="00BB533A" w:rsidRPr="00167AF0" w:rsidRDefault="00FB2A7D" w:rsidP="00240B6F">
      <w:pPr>
        <w:spacing w:line="276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03FD02CD" w14:textId="3CFCB9B8" w:rsidR="00BB533A" w:rsidRPr="00167AF0" w:rsidRDefault="00FB2A7D" w:rsidP="00240B6F">
      <w:pPr>
        <w:spacing w:line="276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0,64-0,19=0,45;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  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C6119AA" w14:textId="77777777" w:rsidR="00BB533A" w:rsidRPr="00167AF0" w:rsidRDefault="00BB533A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струму </w:t>
      </w:r>
      <w:r w:rsidRPr="00167AF0">
        <w:rPr>
          <w:i/>
          <w:smallCaps/>
          <w:sz w:val="28"/>
          <w:szCs w:val="28"/>
          <w:lang w:val="uk-UA"/>
        </w:rPr>
        <w:t>І</w:t>
      </w:r>
      <w:r w:rsidRPr="00167AF0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167AF0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224228" w14:textId="79FE1A14" w:rsidR="00BB533A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167AF0">
        <w:rPr>
          <w:i/>
          <w:sz w:val="28"/>
          <w:szCs w:val="28"/>
          <w:lang w:val="uk-UA"/>
        </w:rPr>
        <w:t>;</w:t>
      </w:r>
    </w:p>
    <w:p w14:paraId="4150E999" w14:textId="30607220" w:rsidR="00BB533A" w:rsidRPr="00167AF0" w:rsidRDefault="00BB533A" w:rsidP="00240B6F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струм для </w:t>
      </w:r>
      <w:r w:rsidRPr="00167AF0">
        <w:rPr>
          <w:bCs/>
          <w:sz w:val="28"/>
          <w:szCs w:val="28"/>
          <w:lang w:val="uk-UA"/>
        </w:rPr>
        <w:t>прямого</w:t>
      </w:r>
      <w:r w:rsidRPr="00167AF0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Si)</m:t>
        </m:r>
      </m:oMath>
      <w:r w:rsidRPr="00167AF0">
        <w:rPr>
          <w:sz w:val="28"/>
          <w:szCs w:val="28"/>
          <w:lang w:val="uk-UA"/>
        </w:rPr>
        <w:t>:</w:t>
      </w:r>
    </w:p>
    <w:p w14:paraId="581E7017" w14:textId="7A685570" w:rsidR="00BB533A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.038 мА</m:t>
          </m:r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22BF1692" w14:textId="193E4584" w:rsidR="00BB533A" w:rsidRPr="00167AF0" w:rsidRDefault="00BB533A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Cs/>
          <w:sz w:val="28"/>
          <w:szCs w:val="28"/>
          <w:lang w:val="uk-UA"/>
        </w:rPr>
      </w:pPr>
      <w:r w:rsidRPr="00167AF0">
        <w:rPr>
          <w:iCs/>
          <w:sz w:val="28"/>
          <w:szCs w:val="28"/>
          <w:lang w:val="uk-UA"/>
        </w:rPr>
        <w:t>Занесемо отримані значення до таблиці 4.</w:t>
      </w:r>
      <w:r w:rsidR="004540F3" w:rsidRPr="00167AF0">
        <w:rPr>
          <w:iCs/>
          <w:sz w:val="28"/>
          <w:szCs w:val="28"/>
          <w:lang w:val="uk-UA"/>
        </w:rPr>
        <w:t>3</w:t>
      </w:r>
      <w:r w:rsidRPr="00167AF0">
        <w:rPr>
          <w:iCs/>
          <w:sz w:val="28"/>
          <w:szCs w:val="28"/>
          <w:lang w:val="uk-UA"/>
        </w:rPr>
        <w:t>.</w:t>
      </w:r>
    </w:p>
    <w:p w14:paraId="17B78361" w14:textId="3AB2C5B9" w:rsidR="00A73E17" w:rsidRPr="00167AF0" w:rsidRDefault="00A73E17" w:rsidP="00AC4193">
      <w:pPr>
        <w:spacing w:line="276" w:lineRule="auto"/>
        <w:rPr>
          <w:i/>
          <w:lang w:val="uk-UA"/>
        </w:rPr>
      </w:pPr>
    </w:p>
    <w:tbl>
      <w:tblPr>
        <w:tblW w:w="5519" w:type="dxa"/>
        <w:jc w:val="center"/>
        <w:tblLayout w:type="fixed"/>
        <w:tblLook w:val="04A0" w:firstRow="1" w:lastRow="0" w:firstColumn="1" w:lastColumn="0" w:noHBand="0" w:noVBand="1"/>
      </w:tblPr>
      <w:tblGrid>
        <w:gridCol w:w="1124"/>
        <w:gridCol w:w="993"/>
        <w:gridCol w:w="1134"/>
        <w:gridCol w:w="1134"/>
        <w:gridCol w:w="1134"/>
      </w:tblGrid>
      <w:tr w:rsidR="00722EC8" w:rsidRPr="00167AF0" w14:paraId="6884CB0A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B3789A5" w14:textId="2166010C" w:rsidR="00722EC8" w:rsidRPr="00167AF0" w:rsidRDefault="00455AB6" w:rsidP="00FB2A7D">
            <w:pPr>
              <w:spacing w:line="276" w:lineRule="auto"/>
              <w:jc w:val="center"/>
              <w:rPr>
                <w:i/>
                <w:iCs/>
                <w:color w:val="000000"/>
                <w:lang w:val="uk-UA"/>
              </w:rPr>
            </w:pPr>
            <w:r w:rsidRPr="00167AF0">
              <w:rPr>
                <w:i/>
                <w:iCs/>
                <w:color w:val="000000"/>
                <w:lang w:val="uk-UA"/>
              </w:rPr>
              <w:t>U</w:t>
            </w:r>
            <w:r w:rsidR="00722EC8" w:rsidRPr="00167AF0">
              <w:rPr>
                <w:i/>
                <w:iCs/>
                <w:color w:val="000000"/>
                <w:lang w:val="uk-UA"/>
              </w:rPr>
              <w:t>[B]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6CA83F3A" w14:textId="202C2DDF" w:rsidR="00722EC8" w:rsidRPr="00167AF0" w:rsidRDefault="00FB2A7D" w:rsidP="00FB2A7D">
            <w:pPr>
              <w:spacing w:line="276" w:lineRule="auto"/>
              <w:jc w:val="center"/>
              <w:rPr>
                <w:i/>
                <w:iCs/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R</m:t>
                  </m:r>
                </m:sub>
              </m:sSub>
            </m:oMath>
            <w:r w:rsidR="00722EC8" w:rsidRPr="00167AF0">
              <w:rPr>
                <w:i/>
                <w:iCs/>
                <w:color w:val="000000"/>
                <w:lang w:val="uk-UA"/>
              </w:rPr>
              <w:t>[B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D8E8E6E" w14:textId="59E88F9D" w:rsidR="00722EC8" w:rsidRPr="00167AF0" w:rsidRDefault="00FB2A7D" w:rsidP="00FB2A7D">
            <w:pPr>
              <w:spacing w:line="276" w:lineRule="auto"/>
              <w:jc w:val="center"/>
              <w:rPr>
                <w:i/>
                <w:iCs/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722EC8" w:rsidRPr="00167AF0">
              <w:rPr>
                <w:i/>
                <w:iCs/>
                <w:color w:val="000000"/>
                <w:lang w:val="uk-UA"/>
              </w:rPr>
              <w:t>[В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0FADD44" w14:textId="49DA5E70" w:rsidR="00722EC8" w:rsidRPr="00167AF0" w:rsidRDefault="00FB2A7D" w:rsidP="00FB2A7D">
            <w:pPr>
              <w:spacing w:line="276" w:lineRule="auto"/>
              <w:jc w:val="center"/>
              <w:rPr>
                <w:i/>
                <w:iCs/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722EC8" w:rsidRPr="00167AF0">
              <w:rPr>
                <w:i/>
                <w:iCs/>
                <w:color w:val="000000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307423C" w14:textId="3D8704C1" w:rsidR="00722EC8" w:rsidRPr="00167AF0" w:rsidRDefault="00FB2A7D" w:rsidP="00FB2A7D">
            <w:pPr>
              <w:spacing w:line="276" w:lineRule="auto"/>
              <w:jc w:val="center"/>
              <w:rPr>
                <w:i/>
                <w:iCs/>
                <w:color w:val="00000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uk-UA"/>
                    </w:rPr>
                    <m:t>d</m:t>
                  </m:r>
                </m:sub>
              </m:sSub>
            </m:oMath>
            <w:r w:rsidR="00722EC8" w:rsidRPr="00167AF0">
              <w:rPr>
                <w:i/>
                <w:iCs/>
                <w:color w:val="000000"/>
                <w:lang w:val="uk-UA"/>
              </w:rPr>
              <w:t>[мА]</w:t>
            </w:r>
          </w:p>
        </w:tc>
      </w:tr>
      <w:tr w:rsidR="00722EC8" w:rsidRPr="00167AF0" w14:paraId="49AFC384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6E37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4B167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A19F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B2014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E8BD3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</w:t>
            </w:r>
          </w:p>
        </w:tc>
      </w:tr>
      <w:tr w:rsidR="00722EC8" w:rsidRPr="00167AF0" w14:paraId="01F8D285" w14:textId="77777777" w:rsidTr="00FB2A7D">
        <w:trPr>
          <w:trHeight w:val="30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EC854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C2DFD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11571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46614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0F81F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01227067" w14:textId="77777777" w:rsidTr="00FB2A7D">
        <w:trPr>
          <w:trHeight w:val="315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B0F53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,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BCCC2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1EFC37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2B606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1E795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594E940A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3ED8D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,4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1082A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70EC8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4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2F3E3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73AA0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1</w:t>
            </w:r>
          </w:p>
        </w:tc>
      </w:tr>
      <w:tr w:rsidR="00722EC8" w:rsidRPr="00167AF0" w14:paraId="7BEC7155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921C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5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593E7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BD3B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9CF42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4E465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1C23398D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C4B6E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6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A97A7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CCB43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2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D2ACC2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E66E5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5D42FAA3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E63901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7,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9ABEB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92FA1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92655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46414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762A6084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9621B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lastRenderedPageBreak/>
              <w:t>9,4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9970C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878A5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D2C02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21CFB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7E645DCA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C59B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0,0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1E26E8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B6D6F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0,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614B6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96631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2</w:t>
            </w:r>
          </w:p>
        </w:tc>
      </w:tr>
      <w:tr w:rsidR="00722EC8" w:rsidRPr="00167AF0" w14:paraId="72E3D69B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6F18E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C106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DB38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1,2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5CC3A4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2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4642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,2E-06</w:t>
            </w:r>
          </w:p>
        </w:tc>
      </w:tr>
      <w:tr w:rsidR="00722EC8" w:rsidRPr="00167AF0" w14:paraId="1ED59B31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ACE45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2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C14E3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E1DDE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2,79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09FB6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FE38C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5E-06</w:t>
            </w:r>
          </w:p>
        </w:tc>
      </w:tr>
      <w:tr w:rsidR="00722EC8" w:rsidRPr="00167AF0" w14:paraId="430F471A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AF594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3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01C92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8E790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3,8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6645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8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4A3D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,8E-06</w:t>
            </w:r>
          </w:p>
        </w:tc>
      </w:tr>
      <w:tr w:rsidR="00722EC8" w:rsidRPr="00167AF0" w14:paraId="2C8F16B4" w14:textId="77777777" w:rsidTr="00FB2A7D">
        <w:trPr>
          <w:trHeight w:val="30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2786F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7269E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4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54D20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4,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092E1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3A8F0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2</w:t>
            </w:r>
          </w:p>
        </w:tc>
      </w:tr>
      <w:tr w:rsidR="00722EC8" w:rsidRPr="00167AF0" w14:paraId="5CC41AD5" w14:textId="77777777" w:rsidTr="00FB2A7D">
        <w:trPr>
          <w:trHeight w:val="315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66D29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6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A953C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FFD53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6,4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40D7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4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A5E16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4E-06</w:t>
            </w:r>
          </w:p>
        </w:tc>
      </w:tr>
      <w:tr w:rsidR="00722EC8" w:rsidRPr="00167AF0" w14:paraId="07C1DF64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4639F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7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2B8C3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AF8DC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DFA73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1E0C1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6</w:t>
            </w:r>
          </w:p>
        </w:tc>
      </w:tr>
      <w:tr w:rsidR="00722EC8" w:rsidRPr="00167AF0" w14:paraId="4F3C8E30" w14:textId="77777777" w:rsidTr="00FB2A7D">
        <w:trPr>
          <w:trHeight w:val="30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A3B26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8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00FB2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AFF52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7,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5D189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,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85F60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48</w:t>
            </w:r>
          </w:p>
        </w:tc>
      </w:tr>
      <w:tr w:rsidR="00722EC8" w:rsidRPr="00167AF0" w14:paraId="1206AE09" w14:textId="77777777" w:rsidTr="00FB2A7D">
        <w:trPr>
          <w:trHeight w:val="315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2795E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0,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E061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D2DB93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9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283B2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1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72AA9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1</w:t>
            </w:r>
          </w:p>
        </w:tc>
      </w:tr>
      <w:tr w:rsidR="00722EC8" w:rsidRPr="00167AF0" w14:paraId="45FD6F8B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4F409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6D0EC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DDF90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0,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A6AB7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0C3FE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52</w:t>
            </w:r>
          </w:p>
        </w:tc>
      </w:tr>
      <w:tr w:rsidR="00722EC8" w:rsidRPr="00167AF0" w14:paraId="4F6C3FC1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ACF8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2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C3014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15DE6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2,49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022A2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7E30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,5E-06</w:t>
            </w:r>
          </w:p>
        </w:tc>
      </w:tr>
      <w:tr w:rsidR="00722EC8" w:rsidRPr="00167AF0" w14:paraId="244D7A07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D6B74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4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41719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B0599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4,59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68FF1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0F196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E-06</w:t>
            </w:r>
          </w:p>
        </w:tc>
      </w:tr>
      <w:tr w:rsidR="00722EC8" w:rsidRPr="00167AF0" w14:paraId="43D9C91F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4F25A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64399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02C32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7,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0592D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6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DE727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65</w:t>
            </w:r>
          </w:p>
        </w:tc>
      </w:tr>
      <w:tr w:rsidR="00722EC8" w:rsidRPr="00167AF0" w14:paraId="5F5B3633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05833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2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872CA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C9809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8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75DA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B1857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</w:t>
            </w:r>
          </w:p>
        </w:tc>
      </w:tr>
      <w:tr w:rsidR="00722EC8" w:rsidRPr="00167AF0" w14:paraId="307FE11A" w14:textId="77777777" w:rsidTr="00FB2A7D">
        <w:trPr>
          <w:trHeight w:val="30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3B1B5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0,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93D5A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776E3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29,2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DCBD6A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7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F7623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75</w:t>
            </w:r>
          </w:p>
        </w:tc>
      </w:tr>
      <w:tr w:rsidR="00722EC8" w:rsidRPr="00167AF0" w14:paraId="4305A737" w14:textId="77777777" w:rsidTr="00FB2A7D">
        <w:trPr>
          <w:trHeight w:val="315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EB655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9C35C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774A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D2D2F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F4B66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</w:t>
            </w:r>
          </w:p>
        </w:tc>
      </w:tr>
      <w:tr w:rsidR="00722EC8" w:rsidRPr="00167AF0" w14:paraId="56295BB5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ECCC1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2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5F33E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57D83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1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0DF2E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2D0BC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5</w:t>
            </w:r>
          </w:p>
        </w:tc>
      </w:tr>
      <w:tr w:rsidR="00722EC8" w:rsidRPr="00167AF0" w14:paraId="4FAEBAFE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B0121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3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B3907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A0C5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2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77F05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8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4B52A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86</w:t>
            </w:r>
          </w:p>
        </w:tc>
      </w:tr>
      <w:tr w:rsidR="00722EC8" w:rsidRPr="00167AF0" w14:paraId="5516C120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48727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3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5B66E3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870CD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3,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03C5E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9,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CB30A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97</w:t>
            </w:r>
          </w:p>
        </w:tc>
      </w:tr>
      <w:tr w:rsidR="00722EC8" w:rsidRPr="00167AF0" w14:paraId="379532E7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FBBAA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0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352E5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4012A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39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196AD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0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24747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</w:t>
            </w:r>
          </w:p>
        </w:tc>
      </w:tr>
      <w:tr w:rsidR="00722EC8" w:rsidRPr="00167AF0" w14:paraId="71E60A4B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EA5C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1,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FBB9A2B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1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161E49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0,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A94DF5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E-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48DA28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102</w:t>
            </w:r>
          </w:p>
        </w:tc>
      </w:tr>
      <w:tr w:rsidR="00722EC8" w:rsidRPr="00167AF0" w14:paraId="569E52E3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25D05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2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B56AA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C9372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2,2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5491C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69604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5</w:t>
            </w:r>
          </w:p>
        </w:tc>
      </w:tr>
      <w:tr w:rsidR="00722EC8" w:rsidRPr="00167AF0" w14:paraId="42138725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DEADED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3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C3205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BB4DE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3,4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A8F45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2312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5</w:t>
            </w:r>
          </w:p>
        </w:tc>
      </w:tr>
      <w:tr w:rsidR="00722EC8" w:rsidRPr="00167AF0" w14:paraId="295D0CEF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346D3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5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4E712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56E7E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5,5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0AEBB2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0EBA5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5</w:t>
            </w:r>
          </w:p>
        </w:tc>
      </w:tr>
      <w:tr w:rsidR="00722EC8" w:rsidRPr="00167AF0" w14:paraId="0EF3D417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5E731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4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432FB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smallCaps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8B906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7,6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30578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99A24A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2E-05</w:t>
            </w:r>
          </w:p>
        </w:tc>
      </w:tr>
      <w:tr w:rsidR="00722EC8" w:rsidRPr="00167AF0" w14:paraId="0D96F79F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1C3CB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520176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0EE28E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8,8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1667D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9B299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3E-05</w:t>
            </w:r>
          </w:p>
        </w:tc>
      </w:tr>
      <w:tr w:rsidR="00722EC8" w:rsidRPr="00167AF0" w14:paraId="3D3F6A17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A654F7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9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168F8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F8C006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49,29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F9817C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E93FC0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3E-05</w:t>
            </w:r>
          </w:p>
        </w:tc>
      </w:tr>
      <w:tr w:rsidR="00722EC8" w:rsidRPr="00167AF0" w14:paraId="3613068F" w14:textId="77777777" w:rsidTr="00FB2A7D">
        <w:trPr>
          <w:trHeight w:val="39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D5B6D1" w14:textId="54DC1345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,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D34E2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0,0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6B4E3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50,02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A5934F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114864" w14:textId="77777777" w:rsidR="00722EC8" w:rsidRPr="00167AF0" w:rsidRDefault="00722EC8" w:rsidP="00FB2A7D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167AF0">
              <w:rPr>
                <w:color w:val="000000"/>
                <w:lang w:val="uk-UA"/>
              </w:rPr>
              <w:t>1,4E-05</w:t>
            </w:r>
          </w:p>
        </w:tc>
      </w:tr>
    </w:tbl>
    <w:p w14:paraId="578A6E32" w14:textId="557CF43E" w:rsidR="00FB2A7D" w:rsidRPr="00167AF0" w:rsidRDefault="00FB2A7D" w:rsidP="00FB2A7D">
      <w:pPr>
        <w:spacing w:line="276" w:lineRule="auto"/>
        <w:jc w:val="center"/>
        <w:rPr>
          <w:bCs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Табл.</w:t>
      </w:r>
      <w:r w:rsidR="000F25F2" w:rsidRPr="00167AF0">
        <w:rPr>
          <w:bCs/>
          <w:sz w:val="28"/>
          <w:szCs w:val="28"/>
          <w:lang w:val="uk-UA"/>
        </w:rPr>
        <w:t xml:space="preserve"> </w:t>
      </w:r>
      <w:r w:rsidRPr="00167AF0">
        <w:rPr>
          <w:bCs/>
          <w:sz w:val="28"/>
          <w:szCs w:val="28"/>
          <w:lang w:val="uk-UA"/>
        </w:rPr>
        <w:t>4.4</w:t>
      </w:r>
      <w:r w:rsidR="000F25F2" w:rsidRPr="00167AF0">
        <w:rPr>
          <w:bCs/>
          <w:sz w:val="28"/>
          <w:szCs w:val="28"/>
          <w:lang w:val="uk-UA"/>
        </w:rPr>
        <w:t>.</w:t>
      </w:r>
      <w:r w:rsidRPr="00167AF0">
        <w:rPr>
          <w:bCs/>
          <w:sz w:val="28"/>
          <w:szCs w:val="28"/>
          <w:lang w:val="uk-UA"/>
        </w:rPr>
        <w:t xml:space="preserve"> ВАХ кремнієвого </w:t>
      </w:r>
      <w:r w:rsidRPr="00167AF0">
        <w:rPr>
          <w:sz w:val="28"/>
          <w:szCs w:val="28"/>
          <w:lang w:val="uk-UA"/>
        </w:rPr>
        <w:t>(</w:t>
      </w:r>
      <w:proofErr w:type="spellStart"/>
      <w:r w:rsidRPr="00167AF0">
        <w:rPr>
          <w:sz w:val="28"/>
          <w:szCs w:val="28"/>
          <w:lang w:val="uk-UA"/>
        </w:rPr>
        <w:t>Si</w:t>
      </w:r>
      <w:proofErr w:type="spellEnd"/>
      <w:r w:rsidRPr="00167AF0">
        <w:rPr>
          <w:sz w:val="28"/>
          <w:szCs w:val="28"/>
          <w:lang w:val="uk-UA"/>
        </w:rPr>
        <w:t>)</w:t>
      </w:r>
      <w:r w:rsidR="00240B6F" w:rsidRPr="00167AF0">
        <w:rPr>
          <w:bCs/>
          <w:sz w:val="28"/>
          <w:szCs w:val="28"/>
          <w:lang w:val="uk-UA"/>
        </w:rPr>
        <w:t xml:space="preserve"> діода</w:t>
      </w:r>
    </w:p>
    <w:p w14:paraId="09608992" w14:textId="567C22CA" w:rsidR="00FB2A7D" w:rsidRPr="00167AF0" w:rsidRDefault="000F25F2" w:rsidP="00FB2A7D">
      <w:pPr>
        <w:spacing w:line="276" w:lineRule="auto"/>
        <w:jc w:val="center"/>
        <w:rPr>
          <w:i/>
          <w:sz w:val="28"/>
          <w:szCs w:val="28"/>
          <w:lang w:val="uk-UA"/>
        </w:rPr>
      </w:pPr>
      <w:r w:rsidRPr="00167AF0">
        <w:rPr>
          <w:bCs/>
          <w:sz w:val="28"/>
          <w:szCs w:val="28"/>
          <w:lang w:val="uk-UA"/>
        </w:rPr>
        <w:t>(у</w:t>
      </w:r>
      <w:r w:rsidR="004945F7" w:rsidRPr="00167AF0">
        <w:rPr>
          <w:bCs/>
          <w:sz w:val="28"/>
          <w:szCs w:val="28"/>
          <w:lang w:val="uk-UA"/>
        </w:rPr>
        <w:t>мови дослідже</w:t>
      </w:r>
      <w:r w:rsidR="00FB2A7D" w:rsidRPr="00167AF0">
        <w:rPr>
          <w:bCs/>
          <w:sz w:val="28"/>
          <w:szCs w:val="28"/>
          <w:lang w:val="uk-UA"/>
        </w:rPr>
        <w:t xml:space="preserve">нь: </w:t>
      </w:r>
      <w:r w:rsidR="004945F7" w:rsidRPr="00167AF0">
        <w:rPr>
          <w:sz w:val="28"/>
          <w:szCs w:val="28"/>
          <w:lang w:val="uk-UA"/>
        </w:rPr>
        <w:t>зворотне</w:t>
      </w:r>
      <w:r w:rsidR="00FB2A7D" w:rsidRPr="00167AF0">
        <w:rPr>
          <w:sz w:val="28"/>
          <w:szCs w:val="28"/>
          <w:lang w:val="uk-UA"/>
        </w:rPr>
        <w:t xml:space="preserve"> зміщення</w:t>
      </w:r>
      <w:r w:rsidR="00FB2A7D" w:rsidRPr="00167AF0">
        <w:rPr>
          <w:bCs/>
          <w:sz w:val="28"/>
          <w:szCs w:val="28"/>
          <w:lang w:val="uk-UA"/>
        </w:rPr>
        <w:t xml:space="preserve">, </w:t>
      </w:r>
      <w:r w:rsidR="00FB2A7D" w:rsidRPr="00167AF0">
        <w:rPr>
          <w:i/>
          <w:sz w:val="28"/>
          <w:szCs w:val="28"/>
          <w:lang w:val="uk-UA"/>
        </w:rPr>
        <w:t>R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167AF0">
        <w:rPr>
          <w:i/>
          <w:sz w:val="28"/>
          <w:szCs w:val="28"/>
          <w:lang w:val="uk-UA"/>
        </w:rPr>
        <w:t>= 100 кОм, Т</w:t>
      </w:r>
      <w:r w:rsidR="00FB2A7D" w:rsidRPr="00167AF0">
        <w:rPr>
          <w:i/>
          <w:sz w:val="28"/>
          <w:szCs w:val="28"/>
          <w:vertAlign w:val="subscript"/>
          <w:lang w:val="uk-UA"/>
        </w:rPr>
        <w:t xml:space="preserve">1 </w:t>
      </w:r>
      <w:r w:rsidRPr="00167AF0">
        <w:rPr>
          <w:i/>
          <w:sz w:val="28"/>
          <w:szCs w:val="28"/>
          <w:lang w:val="uk-UA"/>
        </w:rPr>
        <w:t>= 20°С)</w:t>
      </w:r>
    </w:p>
    <w:p w14:paraId="16BCD796" w14:textId="77777777" w:rsidR="00FB2A7D" w:rsidRPr="00167AF0" w:rsidRDefault="00FB2A7D" w:rsidP="00FB2A7D">
      <w:pPr>
        <w:spacing w:line="276" w:lineRule="auto"/>
        <w:jc w:val="center"/>
        <w:rPr>
          <w:sz w:val="28"/>
          <w:szCs w:val="28"/>
          <w:lang w:val="uk-UA"/>
        </w:rPr>
      </w:pPr>
    </w:p>
    <w:p w14:paraId="5DF7A025" w14:textId="77777777" w:rsidR="00FB2A7D" w:rsidRPr="00167AF0" w:rsidRDefault="00FB2A7D">
      <w:pPr>
        <w:spacing w:after="160" w:line="259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br w:type="page"/>
      </w:r>
    </w:p>
    <w:p w14:paraId="0C5DD5AB" w14:textId="77777777" w:rsidR="004945F7" w:rsidRPr="00167AF0" w:rsidRDefault="00BB533A" w:rsidP="002E17F5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lastRenderedPageBreak/>
        <w:t xml:space="preserve">Розрахунок напруги </w:t>
      </w:r>
      <w:r w:rsidRPr="00167AF0">
        <w:rPr>
          <w:i/>
          <w:smallCaps/>
          <w:sz w:val="28"/>
          <w:szCs w:val="28"/>
          <w:lang w:val="uk-UA"/>
        </w:rPr>
        <w:t>U</w:t>
      </w:r>
      <w:r w:rsidRPr="00167AF0">
        <w:rPr>
          <w:i/>
          <w:smallCaps/>
          <w:sz w:val="28"/>
          <w:szCs w:val="28"/>
          <w:vertAlign w:val="subscript"/>
          <w:lang w:val="uk-UA"/>
        </w:rPr>
        <w:t>D</w:t>
      </w:r>
      <w:r w:rsidRPr="00167AF0">
        <w:rPr>
          <w:sz w:val="28"/>
          <w:szCs w:val="28"/>
          <w:lang w:val="uk-UA"/>
        </w:rPr>
        <w:t xml:space="preserve"> на </w:t>
      </w:r>
      <w:r w:rsidRPr="00167AF0">
        <w:rPr>
          <w:bCs/>
          <w:sz w:val="28"/>
          <w:szCs w:val="28"/>
          <w:lang w:val="uk-UA"/>
        </w:rPr>
        <w:t>кремнієвому</w:t>
      </w:r>
      <w:r w:rsidRPr="00167AF0">
        <w:rPr>
          <w:sz w:val="28"/>
          <w:szCs w:val="28"/>
          <w:lang w:val="uk-UA"/>
        </w:rPr>
        <w:t xml:space="preserve"> діоді проводиться за формулою: </w:t>
      </w:r>
    </w:p>
    <w:p w14:paraId="32C663C2" w14:textId="18ECAAC2" w:rsidR="00BB533A" w:rsidRPr="00167AF0" w:rsidRDefault="00FB2A7D" w:rsidP="00240B6F">
      <w:pPr>
        <w:spacing w:line="276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4945F7" w:rsidRPr="00167AF0">
        <w:rPr>
          <w:i/>
          <w:sz w:val="28"/>
          <w:szCs w:val="28"/>
          <w:lang w:val="uk-UA"/>
        </w:rPr>
        <w:t>;</w:t>
      </w:r>
    </w:p>
    <w:p w14:paraId="7FEDE170" w14:textId="26C1E7C0" w:rsidR="00BB533A" w:rsidRPr="00167AF0" w:rsidRDefault="00FB2A7D" w:rsidP="00240B6F">
      <w:pPr>
        <w:spacing w:line="276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0,6-0,01=0.59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;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63EE8F54" w14:textId="77777777" w:rsidR="00BB533A" w:rsidRPr="00167AF0" w:rsidRDefault="00BB533A" w:rsidP="00240B6F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Розрахунок струму </w:t>
      </w:r>
      <w:r w:rsidRPr="00167AF0">
        <w:rPr>
          <w:i/>
          <w:smallCaps/>
          <w:sz w:val="28"/>
          <w:szCs w:val="28"/>
          <w:lang w:val="uk-UA"/>
        </w:rPr>
        <w:t>І</w:t>
      </w:r>
      <w:r w:rsidRPr="00167AF0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167AF0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04BBFEFD" w14:textId="17D2576A" w:rsidR="00BB533A" w:rsidRPr="00167AF0" w:rsidRDefault="00BB533A" w:rsidP="00240B6F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струм для </w:t>
      </w:r>
      <w:r w:rsidR="004945F7" w:rsidRPr="00167AF0">
        <w:rPr>
          <w:bCs/>
          <w:sz w:val="28"/>
          <w:szCs w:val="28"/>
          <w:lang w:val="uk-UA"/>
        </w:rPr>
        <w:t>зворотного</w:t>
      </w:r>
      <w:r w:rsidRPr="00167AF0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Si)</m:t>
        </m:r>
      </m:oMath>
      <w:r w:rsidRPr="00167AF0">
        <w:rPr>
          <w:sz w:val="28"/>
          <w:szCs w:val="28"/>
          <w:lang w:val="uk-UA"/>
        </w:rPr>
        <w:t>:</w:t>
      </w:r>
    </w:p>
    <w:p w14:paraId="3B31DC7E" w14:textId="7AFE279C" w:rsidR="00BB533A" w:rsidRPr="00167AF0" w:rsidRDefault="00FB2A7D" w:rsidP="00240B6F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0001 мА ;  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02E4AA8A" w14:textId="4F3546F6" w:rsidR="00BB533A" w:rsidRPr="00167AF0" w:rsidRDefault="00BB533A" w:rsidP="00240B6F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iCs/>
          <w:sz w:val="28"/>
          <w:szCs w:val="28"/>
          <w:lang w:val="uk-UA"/>
        </w:rPr>
      </w:pPr>
      <w:r w:rsidRPr="00167AF0">
        <w:rPr>
          <w:iCs/>
          <w:sz w:val="28"/>
          <w:szCs w:val="28"/>
          <w:lang w:val="uk-UA"/>
        </w:rPr>
        <w:t>Занесемо отримані значення до таблиці 4.4.</w:t>
      </w:r>
    </w:p>
    <w:p w14:paraId="19CF58F2" w14:textId="77777777" w:rsidR="00722EC8" w:rsidRPr="00167AF0" w:rsidRDefault="00722EC8" w:rsidP="00AC4193">
      <w:pPr>
        <w:spacing w:line="276" w:lineRule="auto"/>
        <w:rPr>
          <w:bCs/>
          <w:iCs/>
          <w:sz w:val="28"/>
          <w:szCs w:val="28"/>
          <w:lang w:val="uk-UA"/>
        </w:rPr>
      </w:pPr>
    </w:p>
    <w:p w14:paraId="330A2422" w14:textId="466C1489" w:rsidR="000F25F2" w:rsidRPr="00167AF0" w:rsidRDefault="00AF2062" w:rsidP="000F25F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t xml:space="preserve">4.2 </w:t>
      </w:r>
      <w:r w:rsidR="004945F7" w:rsidRPr="00167AF0">
        <w:rPr>
          <w:b/>
          <w:bCs/>
          <w:sz w:val="28"/>
          <w:szCs w:val="28"/>
          <w:lang w:val="uk-UA"/>
        </w:rPr>
        <w:t>Побудування графіків</w:t>
      </w:r>
      <w:r w:rsidRPr="00167AF0">
        <w:rPr>
          <w:b/>
          <w:bCs/>
          <w:sz w:val="28"/>
          <w:szCs w:val="28"/>
          <w:lang w:val="uk-UA"/>
        </w:rPr>
        <w:t>:</w:t>
      </w:r>
    </w:p>
    <w:p w14:paraId="5AE58BC8" w14:textId="024716A0" w:rsidR="00AF2062" w:rsidRPr="00167AF0" w:rsidRDefault="00AF2062" w:rsidP="004945F7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У наступному графічному зображенні вольт-амперної характеристики діодів були “</w:t>
      </w:r>
      <w:proofErr w:type="spellStart"/>
      <w:r w:rsidRPr="00167AF0">
        <w:rPr>
          <w:sz w:val="28"/>
          <w:szCs w:val="28"/>
          <w:lang w:val="uk-UA"/>
        </w:rPr>
        <w:t>викресленні</w:t>
      </w:r>
      <w:proofErr w:type="spellEnd"/>
      <w:r w:rsidRPr="00167AF0">
        <w:rPr>
          <w:sz w:val="28"/>
          <w:szCs w:val="28"/>
          <w:lang w:val="uk-UA"/>
        </w:rPr>
        <w:t>” точки значення яких є аномальним та не підходить для нашого аналізу, тому ми не врахували їх при проведенні лінії залежності.</w:t>
      </w:r>
    </w:p>
    <w:p w14:paraId="7C3BB628" w14:textId="77777777" w:rsidR="000F25F2" w:rsidRPr="00167AF0" w:rsidRDefault="000F25F2" w:rsidP="00AC4193">
      <w:pPr>
        <w:spacing w:line="276" w:lineRule="auto"/>
        <w:rPr>
          <w:sz w:val="28"/>
          <w:szCs w:val="28"/>
          <w:lang w:val="uk-UA"/>
        </w:rPr>
      </w:pPr>
    </w:p>
    <w:p w14:paraId="243010A4" w14:textId="77777777" w:rsidR="00DA4A07" w:rsidRPr="00167AF0" w:rsidRDefault="00DA4A07" w:rsidP="00AC4193">
      <w:pPr>
        <w:spacing w:line="276" w:lineRule="auto"/>
        <w:jc w:val="center"/>
        <w:rPr>
          <w:lang w:val="uk-UA"/>
        </w:rPr>
      </w:pPr>
    </w:p>
    <w:p w14:paraId="580BEA99" w14:textId="77777777" w:rsidR="00DA4A07" w:rsidRPr="00167AF0" w:rsidRDefault="00DA4A07" w:rsidP="00AC4193">
      <w:pPr>
        <w:spacing w:line="276" w:lineRule="auto"/>
        <w:jc w:val="center"/>
        <w:rPr>
          <w:lang w:val="uk-UA"/>
        </w:rPr>
      </w:pPr>
    </w:p>
    <w:p w14:paraId="35582BF3" w14:textId="367BEFB2" w:rsidR="000F25F2" w:rsidRPr="00167AF0" w:rsidRDefault="00167AF0" w:rsidP="00AC4193">
      <w:pPr>
        <w:spacing w:line="276" w:lineRule="auto"/>
        <w:jc w:val="center"/>
        <w:rPr>
          <w:lang w:val="uk-UA"/>
        </w:rPr>
      </w:pPr>
      <w:r w:rsidRPr="00167AF0">
        <w:rPr>
          <w:lang w:val="uk-UA"/>
        </w:rPr>
        <w:drawing>
          <wp:inline distT="0" distB="0" distL="0" distR="0" wp14:anchorId="4BA75CE0" wp14:editId="26CD6F4E">
            <wp:extent cx="5762500" cy="46515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01916" cy="468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7BCC0" w14:textId="7569CB4F" w:rsidR="00DA4A07" w:rsidRPr="00167AF0" w:rsidRDefault="000F25F2" w:rsidP="00DA4A07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Рис.</w:t>
      </w:r>
      <w:r w:rsidR="002E17F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1.</w:t>
      </w:r>
      <w:r w:rsidR="0093170E" w:rsidRPr="00167AF0">
        <w:rPr>
          <w:sz w:val="28"/>
          <w:szCs w:val="28"/>
          <w:lang w:val="uk-UA"/>
        </w:rPr>
        <w:t xml:space="preserve"> Гілка ВАХ для германієвого діода (</w:t>
      </w:r>
      <w:proofErr w:type="spellStart"/>
      <w:r w:rsidR="0093170E" w:rsidRPr="00167AF0">
        <w:rPr>
          <w:sz w:val="28"/>
          <w:szCs w:val="28"/>
          <w:lang w:val="uk-UA"/>
        </w:rPr>
        <w:t>Ge</w:t>
      </w:r>
      <w:proofErr w:type="spellEnd"/>
      <w:r w:rsidR="0093170E" w:rsidRPr="00167AF0">
        <w:rPr>
          <w:sz w:val="28"/>
          <w:szCs w:val="28"/>
          <w:lang w:val="uk-UA"/>
        </w:rPr>
        <w:t>)</w:t>
      </w:r>
      <w:r w:rsidR="00165640" w:rsidRPr="00167AF0">
        <w:rPr>
          <w:sz w:val="28"/>
          <w:szCs w:val="28"/>
          <w:lang w:val="uk-UA"/>
        </w:rPr>
        <w:t xml:space="preserve"> при прямому зміщенні</w:t>
      </w:r>
      <w:r w:rsidR="0093170E" w:rsidRPr="00167AF0">
        <w:rPr>
          <w:sz w:val="28"/>
          <w:szCs w:val="28"/>
          <w:lang w:val="uk-UA"/>
        </w:rPr>
        <w:t>.</w:t>
      </w:r>
    </w:p>
    <w:p w14:paraId="6D2299DA" w14:textId="788BBA51" w:rsidR="00030441" w:rsidRPr="00167AF0" w:rsidRDefault="00030441" w:rsidP="000F25F2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lastRenderedPageBreak/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="004945F7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для германієвого діода:</w:t>
      </w:r>
    </w:p>
    <w:p w14:paraId="6D6D27EF" w14:textId="77777777" w:rsidR="002870BD" w:rsidRPr="00167AF0" w:rsidRDefault="002870BD" w:rsidP="000F25F2">
      <w:pPr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Використовуючи апроксимацію </w:t>
      </w:r>
      <w:proofErr w:type="spellStart"/>
      <w:r w:rsidRPr="00167AF0">
        <w:rPr>
          <w:sz w:val="28"/>
          <w:szCs w:val="28"/>
          <w:lang w:val="uk-UA"/>
        </w:rPr>
        <w:t>Шоклі</w:t>
      </w:r>
      <w:proofErr w:type="spellEnd"/>
      <w:r w:rsidRPr="00167AF0">
        <w:rPr>
          <w:sz w:val="28"/>
          <w:szCs w:val="28"/>
          <w:lang w:val="uk-UA"/>
        </w:rPr>
        <w:t xml:space="preserve"> знайдемо дифузійний потенціал та опір бази.</w:t>
      </w:r>
    </w:p>
    <w:p w14:paraId="0FA1E254" w14:textId="538AE571" w:rsidR="002870BD" w:rsidRPr="00167AF0" w:rsidRDefault="00FB2A7D" w:rsidP="002870BD">
      <w:pPr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59932D46" w14:textId="2DCD7084" w:rsidR="002870BD" w:rsidRPr="00167AF0" w:rsidRDefault="002870BD" w:rsidP="004945F7">
      <w:pPr>
        <w:spacing w:line="276" w:lineRule="auto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де </w:t>
      </w:r>
      <w:r w:rsidRPr="00167AF0">
        <w:rPr>
          <w:i/>
          <w:iCs/>
          <w:sz w:val="28"/>
          <w:szCs w:val="28"/>
          <w:lang w:val="uk-UA"/>
        </w:rPr>
        <w:t>k</w:t>
      </w:r>
      <w:r w:rsidRPr="00167AF0">
        <w:rPr>
          <w:sz w:val="28"/>
          <w:szCs w:val="28"/>
          <w:lang w:val="uk-UA"/>
        </w:rPr>
        <w:t xml:space="preserve"> = </w:t>
      </w:r>
      <w:r w:rsidRPr="00167AF0">
        <w:rPr>
          <w:position w:val="-10"/>
          <w:sz w:val="28"/>
          <w:szCs w:val="28"/>
          <w:lang w:val="uk-UA"/>
        </w:rPr>
        <w:object w:dxaOrig="1300" w:dyaOrig="400" w14:anchorId="7E3CB1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0.05pt" o:ole="">
            <v:imagedata r:id="rId10" o:title=""/>
          </v:shape>
          <o:OLEObject Type="Embed" ProgID="Equation.DSMT4" ShapeID="_x0000_i1025" DrawAspect="Content" ObjectID="_1701308671" r:id="rId11"/>
        </w:object>
      </w:r>
      <w:r w:rsidRPr="00167AF0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uk-UA"/>
              </w:rPr>
            </m:ctrlPr>
          </m:fPr>
          <m:num>
            <w:proofErr w:type="spellStart"/>
            <m:r>
              <m:rPr>
                <m:nor/>
              </m:rPr>
              <w:rPr>
                <w:rFonts w:ascii="Cambria Math"/>
                <w:i/>
                <w:sz w:val="36"/>
                <w:szCs w:val="36"/>
                <w:lang w:val="uk-UA"/>
              </w:rPr>
              <m:t>Дж</m:t>
            </m:r>
            <w:proofErr w:type="spellEnd"/>
          </m:num>
          <m:den>
            <m:r>
              <w:rPr>
                <w:rFonts w:ascii="Cambria Math"/>
                <w:sz w:val="36"/>
                <w:szCs w:val="36"/>
                <w:lang w:val="uk-UA"/>
              </w:rPr>
              <m:t>К</m:t>
            </m:r>
          </m:den>
        </m:f>
      </m:oMath>
      <w:r w:rsidRPr="00167AF0">
        <w:rPr>
          <w:sz w:val="28"/>
          <w:szCs w:val="28"/>
          <w:lang w:val="uk-UA"/>
        </w:rPr>
        <w:t>]</w:t>
      </w:r>
      <w:r w:rsidR="00A925B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 xml:space="preserve">- стала </w:t>
      </w:r>
      <w:proofErr w:type="spellStart"/>
      <w:r w:rsidRPr="00167AF0">
        <w:rPr>
          <w:sz w:val="28"/>
          <w:szCs w:val="28"/>
          <w:lang w:val="uk-UA"/>
        </w:rPr>
        <w:t>Больцмана</w:t>
      </w:r>
      <w:proofErr w:type="spellEnd"/>
      <w:r w:rsidRPr="00167AF0">
        <w:rPr>
          <w:sz w:val="28"/>
          <w:szCs w:val="28"/>
          <w:lang w:val="uk-UA"/>
        </w:rPr>
        <w:t xml:space="preserve">, </w:t>
      </w:r>
      <w:r w:rsidRPr="00167AF0">
        <w:rPr>
          <w:i/>
          <w:iCs/>
          <w:sz w:val="28"/>
          <w:szCs w:val="28"/>
          <w:lang w:val="uk-UA"/>
        </w:rPr>
        <w:t>T</w:t>
      </w:r>
      <w:r w:rsidRPr="00167AF0">
        <w:rPr>
          <w:sz w:val="28"/>
          <w:szCs w:val="28"/>
          <w:lang w:val="uk-UA"/>
        </w:rPr>
        <w:t xml:space="preserve"> = 29</w:t>
      </w:r>
      <w:r w:rsidR="00DF6A74" w:rsidRPr="00167AF0">
        <w:rPr>
          <w:sz w:val="28"/>
          <w:szCs w:val="28"/>
          <w:lang w:val="uk-UA"/>
        </w:rPr>
        <w:t>0</w:t>
      </w:r>
      <w:r w:rsidRPr="00167AF0">
        <w:rPr>
          <w:sz w:val="28"/>
          <w:szCs w:val="28"/>
          <w:lang w:val="uk-UA"/>
        </w:rPr>
        <w:t xml:space="preserve"> [</w:t>
      </w:r>
      <w:r w:rsidRPr="00167AF0">
        <w:rPr>
          <w:i/>
          <w:iCs/>
          <w:sz w:val="28"/>
          <w:szCs w:val="28"/>
          <w:lang w:val="uk-UA"/>
        </w:rPr>
        <w:t>К</w:t>
      </w:r>
      <w:r w:rsidRPr="00167AF0">
        <w:rPr>
          <w:sz w:val="28"/>
          <w:szCs w:val="28"/>
          <w:lang w:val="uk-UA"/>
        </w:rPr>
        <w:t xml:space="preserve">] </w:t>
      </w:r>
      <w:r w:rsidR="000F25F2" w:rsidRPr="00167AF0">
        <w:rPr>
          <w:sz w:val="28"/>
          <w:szCs w:val="28"/>
          <w:lang w:val="uk-UA"/>
        </w:rPr>
        <w:t xml:space="preserve">– температура </w:t>
      </w:r>
      <w:r w:rsidRPr="00167AF0">
        <w:rPr>
          <w:sz w:val="28"/>
          <w:szCs w:val="28"/>
          <w:lang w:val="uk-UA"/>
        </w:rPr>
        <w:t xml:space="preserve">навколишнього середовища, </w:t>
      </w:r>
      <w:r w:rsidRPr="00167AF0">
        <w:rPr>
          <w:i/>
          <w:iCs/>
          <w:sz w:val="28"/>
          <w:szCs w:val="28"/>
          <w:lang w:val="uk-UA"/>
        </w:rPr>
        <w:t>q</w:t>
      </w:r>
      <w:r w:rsidRPr="00167AF0">
        <w:rPr>
          <w:sz w:val="28"/>
          <w:szCs w:val="28"/>
          <w:lang w:val="uk-UA"/>
        </w:rPr>
        <w:t xml:space="preserve"> = </w:t>
      </w:r>
      <w:r w:rsidRPr="00167AF0">
        <w:rPr>
          <w:position w:val="-10"/>
          <w:sz w:val="28"/>
          <w:szCs w:val="28"/>
          <w:lang w:val="uk-UA"/>
        </w:rPr>
        <w:object w:dxaOrig="1320" w:dyaOrig="400" w14:anchorId="1439187D">
          <v:shape id="_x0000_i1026" type="#_x0000_t75" style="width:67pt;height:20.05pt" o:ole="">
            <v:imagedata r:id="rId12" o:title=""/>
          </v:shape>
          <o:OLEObject Type="Embed" ProgID="Equation.DSMT4" ShapeID="_x0000_i1026" DrawAspect="Content" ObjectID="_1701308672" r:id="rId13"/>
        </w:object>
      </w:r>
      <w:r w:rsidRPr="00167AF0">
        <w:rPr>
          <w:sz w:val="28"/>
          <w:szCs w:val="28"/>
          <w:lang w:val="uk-UA"/>
        </w:rPr>
        <w:t xml:space="preserve"> [</w:t>
      </w:r>
      <w:proofErr w:type="spellStart"/>
      <w:r w:rsidRPr="00167AF0">
        <w:rPr>
          <w:i/>
          <w:iCs/>
          <w:sz w:val="28"/>
          <w:szCs w:val="28"/>
          <w:lang w:val="uk-UA"/>
        </w:rPr>
        <w:t>Кл</w:t>
      </w:r>
      <w:proofErr w:type="spellEnd"/>
      <w:r w:rsidRPr="00167AF0">
        <w:rPr>
          <w:sz w:val="28"/>
          <w:szCs w:val="28"/>
          <w:lang w:val="uk-UA"/>
        </w:rPr>
        <w:t>] - електричний заряд</w:t>
      </w:r>
      <w:r w:rsidR="00DF6A74" w:rsidRPr="00167AF0">
        <w:rPr>
          <w:sz w:val="28"/>
          <w:szCs w:val="28"/>
          <w:lang w:val="uk-UA"/>
        </w:rPr>
        <w:t>;</w:t>
      </w:r>
    </w:p>
    <w:p w14:paraId="74339315" w14:textId="0B3689BA" w:rsidR="00DF6A74" w:rsidRPr="00167AF0" w:rsidRDefault="00DF6A74" w:rsidP="004945F7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Підставимо отримані дані у формулу:</w:t>
      </w:r>
    </w:p>
    <w:p w14:paraId="37E4492B" w14:textId="7D25CA43" w:rsidR="00DF6A74" w:rsidRPr="00167AF0" w:rsidRDefault="00FB2A7D" w:rsidP="00DF6A74">
      <w:pPr>
        <w:spacing w:line="360" w:lineRule="auto"/>
        <w:jc w:val="center"/>
        <w:rPr>
          <w:sz w:val="32"/>
          <w:szCs w:val="32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1,381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3</m:t>
                  </m:r>
                </m:sup>
              </m:sSup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290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1,6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19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  <w:lang w:val="uk-UA"/>
            </w:rPr>
            <m:t>=</m:t>
          </m:r>
          <w:bookmarkStart w:id="2" w:name="_Hlk90043653"/>
          <m:r>
            <w:rPr>
              <w:rFonts w:ascii="Cambria Math"/>
              <w:sz w:val="28"/>
              <w:szCs w:val="28"/>
              <w:lang w:val="uk-UA"/>
            </w:rPr>
            <m:t>2</m:t>
          </m:r>
          <w:bookmarkEnd w:id="2"/>
          <m:r>
            <w:rPr>
              <w:rFonts w:ascii="Cambria Math"/>
              <w:sz w:val="28"/>
              <w:szCs w:val="28"/>
              <w:lang w:val="uk-UA"/>
            </w:rPr>
            <m:t>5</m:t>
          </m:r>
          <m:r>
            <w:rPr>
              <w:rFonts w:ascii="Cambria Math"/>
              <w:sz w:val="28"/>
              <w:szCs w:val="28"/>
              <w:lang w:val="uk-UA"/>
            </w:rPr>
            <m:t> </m:t>
          </m:r>
          <m:r>
            <m:rPr>
              <m:nor/>
            </m:rPr>
            <w:rPr>
              <w:rFonts w:ascii="Cambria Math"/>
              <w:i/>
              <w:iCs/>
              <w:sz w:val="28"/>
              <w:szCs w:val="28"/>
              <w:lang w:val="uk-UA"/>
            </w:rPr>
            <m:t>мВ</m:t>
          </m:r>
          <m:r>
            <m:rPr>
              <m:nor/>
            </m:rPr>
            <w:rPr>
              <w:sz w:val="32"/>
              <w:szCs w:val="32"/>
              <w:lang w:val="uk-UA"/>
            </w:rPr>
            <m:t>;</m:t>
          </m:r>
        </m:oMath>
      </m:oMathPara>
    </w:p>
    <w:p w14:paraId="5438672F" w14:textId="4D3BB581" w:rsidR="00F560EF" w:rsidRPr="00167AF0" w:rsidRDefault="00030441" w:rsidP="004945F7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A61350" w:rsidRPr="00167AF0">
        <w:rPr>
          <w:sz w:val="28"/>
          <w:szCs w:val="28"/>
          <w:lang w:val="uk-UA"/>
        </w:rPr>
        <w:t xml:space="preserve"> </w:t>
      </w:r>
      <w:r w:rsidR="00120271" w:rsidRPr="00167AF0">
        <w:rPr>
          <w:sz w:val="28"/>
          <w:szCs w:val="28"/>
          <w:lang w:val="uk-UA"/>
        </w:rPr>
        <w:t>отримаємо</w:t>
      </w:r>
      <w:r w:rsidRPr="00167AF0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. З точк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167AF0">
        <w:rPr>
          <w:sz w:val="28"/>
          <w:szCs w:val="28"/>
          <w:lang w:val="uk-UA"/>
        </w:rPr>
        <w:t xml:space="preserve"> опускається перпендикуляр на вісь струмів та напруг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=</w:t>
      </w:r>
      <w:r w:rsidR="00A925B5" w:rsidRPr="00167AF0">
        <w:rPr>
          <w:sz w:val="28"/>
          <w:szCs w:val="28"/>
          <w:lang w:val="uk-UA"/>
        </w:rPr>
        <w:t xml:space="preserve"> </w:t>
      </w:r>
      <w:r w:rsidR="00DA4A07" w:rsidRPr="00167AF0">
        <w:rPr>
          <w:sz w:val="28"/>
          <w:szCs w:val="28"/>
          <w:lang w:val="uk-UA"/>
        </w:rPr>
        <w:t>5</w:t>
      </w:r>
      <w:r w:rsidR="00F77B85" w:rsidRPr="00167AF0">
        <w:rPr>
          <w:sz w:val="28"/>
          <w:szCs w:val="28"/>
          <w:lang w:val="uk-UA"/>
        </w:rPr>
        <w:t xml:space="preserve"> </w:t>
      </w:r>
      <w:proofErr w:type="spellStart"/>
      <w:r w:rsidRPr="00167AF0">
        <w:rPr>
          <w:sz w:val="28"/>
          <w:szCs w:val="28"/>
          <w:lang w:val="uk-UA"/>
        </w:rPr>
        <w:t>мА</w:t>
      </w:r>
      <w:proofErr w:type="spellEnd"/>
      <w:r w:rsidRPr="00167AF0">
        <w:rPr>
          <w:sz w:val="28"/>
          <w:szCs w:val="28"/>
          <w:lang w:val="uk-UA"/>
        </w:rPr>
        <w:t xml:space="preserve"> і 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=</w:t>
      </w:r>
      <w:r w:rsidR="001A2760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0</w:t>
      </w:r>
      <w:r w:rsidR="005C5304" w:rsidRPr="00167AF0">
        <w:rPr>
          <w:sz w:val="28"/>
          <w:szCs w:val="28"/>
          <w:lang w:val="uk-UA"/>
        </w:rPr>
        <w:t>,</w:t>
      </w:r>
      <w:r w:rsidR="00DA4A07" w:rsidRPr="00167AF0">
        <w:rPr>
          <w:sz w:val="28"/>
          <w:szCs w:val="28"/>
          <w:lang w:val="uk-UA"/>
        </w:rPr>
        <w:t>31</w:t>
      </w:r>
      <w:r w:rsidRPr="00167AF0">
        <w:rPr>
          <w:sz w:val="28"/>
          <w:szCs w:val="28"/>
          <w:lang w:val="uk-UA"/>
        </w:rPr>
        <w:t xml:space="preserve">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F77B8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 xml:space="preserve">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="00A925B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=</w:t>
      </w:r>
      <w:r w:rsidR="00A925B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0,2</w:t>
      </w:r>
      <w:r w:rsidR="00167AF0">
        <w:rPr>
          <w:sz w:val="28"/>
          <w:szCs w:val="28"/>
          <w:lang w:val="en-US"/>
        </w:rPr>
        <w:t>7</w:t>
      </w:r>
      <w:r w:rsidRPr="00167AF0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 буде рівний:</w:t>
      </w:r>
    </w:p>
    <w:p w14:paraId="01E07DD5" w14:textId="3FB042E5" w:rsidR="00F560EF" w:rsidRPr="00167AF0" w:rsidRDefault="00FB2A7D" w:rsidP="00AC4193">
      <w:pPr>
        <w:spacing w:line="276" w:lineRule="auto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3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0,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8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;</m:t>
          </m:r>
        </m:oMath>
      </m:oMathPara>
    </w:p>
    <w:p w14:paraId="683172F2" w14:textId="1D568D1E" w:rsidR="00F560EF" w:rsidRPr="00167AF0" w:rsidRDefault="00030441" w:rsidP="000F25F2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Визначивши </w:t>
      </w:r>
      <w:proofErr w:type="spellStart"/>
      <w:r w:rsidRPr="00167AF0">
        <w:rPr>
          <w:sz w:val="28"/>
          <w:szCs w:val="28"/>
          <w:lang w:val="uk-UA"/>
        </w:rPr>
        <w:t>r</w:t>
      </w:r>
      <w:r w:rsidRPr="00167AF0">
        <w:rPr>
          <w:sz w:val="28"/>
          <w:szCs w:val="28"/>
          <w:vertAlign w:val="subscript"/>
          <w:lang w:val="uk-UA"/>
        </w:rPr>
        <w:t>b</w:t>
      </w:r>
      <w:proofErr w:type="spellEnd"/>
      <w:r w:rsidRPr="00167AF0">
        <w:rPr>
          <w:sz w:val="28"/>
          <w:szCs w:val="28"/>
          <w:lang w:val="uk-UA"/>
        </w:rPr>
        <w:t xml:space="preserve"> знайдемо струм виродження</w:t>
      </w:r>
      <w:r w:rsidR="00F560EF" w:rsidRPr="00167AF0">
        <w:rPr>
          <w:sz w:val="28"/>
          <w:szCs w:val="28"/>
          <w:lang w:val="uk-UA"/>
        </w:rPr>
        <w:t>:</w:t>
      </w:r>
    </w:p>
    <w:p w14:paraId="1A1974E6" w14:textId="55DDFA12" w:rsidR="00F560EF" w:rsidRPr="00167AF0" w:rsidRDefault="00FB2A7D" w:rsidP="00AC4193">
      <w:pPr>
        <w:spacing w:line="276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w:rPr>
              <w:rFonts w:ascii="Cambria Math" w:hAnsi="Cambria Math"/>
              <w:sz w:val="28"/>
              <w:szCs w:val="28"/>
              <w:lang w:val="uk-UA"/>
            </w:rPr>
            <m:t>3</m:t>
          </m:r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  <m:r>
            <w:rPr>
              <w:rFonts w:ascii="Cambria Math" w:hAnsi="Cambria Math"/>
              <w:sz w:val="28"/>
              <w:szCs w:val="28"/>
              <w:lang w:val="uk-UA"/>
            </w:rPr>
            <m:t>12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uk-UA"/>
            </w:rPr>
            <m:t>мА</m:t>
          </m:r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05BB8A55" w14:textId="4380ADBD" w:rsidR="00F560EF" w:rsidRPr="00167AF0" w:rsidRDefault="00F560EF" w:rsidP="004945F7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де </w:t>
      </w:r>
      <w:r w:rsidRPr="00167AF0">
        <w:rPr>
          <w:position w:val="-10"/>
          <w:sz w:val="28"/>
          <w:szCs w:val="28"/>
          <w:lang w:val="uk-UA"/>
        </w:rPr>
        <w:object w:dxaOrig="320" w:dyaOrig="340" w14:anchorId="06B68505">
          <v:shape id="_x0000_i1027" type="#_x0000_t75" style="width:21.3pt;height:21.9pt" o:ole="">
            <v:imagedata r:id="rId14" o:title=""/>
          </v:shape>
          <o:OLEObject Type="Embed" ProgID="Equation.3" ShapeID="_x0000_i1027" DrawAspect="Content" ObjectID="_1701308673" r:id="rId15"/>
        </w:object>
      </w:r>
      <w:r w:rsidRPr="00167AF0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B0792D" w:rsidRPr="00167AF0">
        <w:rPr>
          <w:sz w:val="28"/>
          <w:szCs w:val="28"/>
          <w:lang w:val="uk-UA"/>
        </w:rPr>
        <w:t>2</w:t>
      </w:r>
      <w:r w:rsidR="00DA4A07" w:rsidRPr="00167AF0">
        <w:rPr>
          <w:sz w:val="28"/>
          <w:szCs w:val="28"/>
          <w:lang w:val="uk-UA"/>
        </w:rPr>
        <w:t>5</w:t>
      </w:r>
      <w:r w:rsidRPr="00167AF0">
        <w:rPr>
          <w:sz w:val="28"/>
          <w:szCs w:val="28"/>
          <w:lang w:val="uk-UA"/>
        </w:rPr>
        <w:t xml:space="preserve"> </w:t>
      </w:r>
      <w:proofErr w:type="spellStart"/>
      <w:r w:rsidRPr="00167AF0">
        <w:rPr>
          <w:i/>
          <w:iCs/>
          <w:sz w:val="28"/>
          <w:szCs w:val="28"/>
          <w:lang w:val="uk-UA"/>
        </w:rPr>
        <w:t>мВ</w:t>
      </w:r>
      <w:proofErr w:type="spellEnd"/>
      <w:r w:rsidRPr="00167AF0">
        <w:rPr>
          <w:sz w:val="28"/>
          <w:szCs w:val="28"/>
          <w:lang w:val="uk-UA"/>
        </w:rPr>
        <w:t>.</w:t>
      </w:r>
    </w:p>
    <w:p w14:paraId="2DD93AC7" w14:textId="30466987" w:rsidR="00244C44" w:rsidRPr="00167AF0" w:rsidRDefault="00244C44" w:rsidP="004945F7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Знайдемо максимальну похибку прямого зміщення германієвого діода для отриманих значень напруги та струму  відповідно:</w:t>
      </w:r>
    </w:p>
    <w:p w14:paraId="4EDECAAB" w14:textId="0A7869B3" w:rsidR="00244C44" w:rsidRPr="00167AF0" w:rsidRDefault="00FB2A7D" w:rsidP="00AC4193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-7,9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1,6%;</m:t>
          </m:r>
        </m:oMath>
      </m:oMathPara>
    </w:p>
    <w:p w14:paraId="6D304CE1" w14:textId="05C157E8" w:rsidR="008D17CB" w:rsidRPr="00167AF0" w:rsidRDefault="00FB2A7D" w:rsidP="00AC4193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-0,12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189%;</m:t>
          </m:r>
        </m:oMath>
      </m:oMathPara>
    </w:p>
    <w:p w14:paraId="159E6F6D" w14:textId="77777777" w:rsidR="008D17CB" w:rsidRPr="00167AF0" w:rsidRDefault="008D17CB" w:rsidP="00AC4193">
      <w:pPr>
        <w:spacing w:line="276" w:lineRule="auto"/>
        <w:rPr>
          <w:b/>
          <w:bCs/>
          <w:sz w:val="28"/>
          <w:szCs w:val="28"/>
          <w:lang w:val="uk-UA"/>
        </w:rPr>
      </w:pPr>
    </w:p>
    <w:p w14:paraId="2E727F80" w14:textId="73FE149D" w:rsidR="0093170E" w:rsidRPr="00167AF0" w:rsidRDefault="00DA4A07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lastRenderedPageBreak/>
        <w:drawing>
          <wp:inline distT="0" distB="0" distL="0" distR="0" wp14:anchorId="085E225A" wp14:editId="72FC3CA6">
            <wp:extent cx="6152515" cy="4166235"/>
            <wp:effectExtent l="0" t="0" r="635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16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170E" w:rsidRPr="00167AF0">
        <w:rPr>
          <w:sz w:val="28"/>
          <w:szCs w:val="28"/>
          <w:lang w:val="uk-UA"/>
        </w:rPr>
        <w:t>Рис.</w:t>
      </w:r>
      <w:r w:rsidR="002E17F5" w:rsidRPr="00167AF0">
        <w:rPr>
          <w:sz w:val="28"/>
          <w:szCs w:val="28"/>
          <w:lang w:val="uk-UA"/>
        </w:rPr>
        <w:t xml:space="preserve"> </w:t>
      </w:r>
      <w:r w:rsidR="0093170E" w:rsidRPr="00167AF0">
        <w:rPr>
          <w:sz w:val="28"/>
          <w:szCs w:val="28"/>
          <w:lang w:val="uk-UA"/>
        </w:rPr>
        <w:t>2</w:t>
      </w:r>
      <w:r w:rsidR="00240B6F" w:rsidRPr="00167AF0">
        <w:rPr>
          <w:sz w:val="28"/>
          <w:szCs w:val="28"/>
          <w:lang w:val="uk-UA"/>
        </w:rPr>
        <w:t>.</w:t>
      </w:r>
      <w:r w:rsidR="0093170E" w:rsidRPr="00167AF0">
        <w:rPr>
          <w:sz w:val="28"/>
          <w:szCs w:val="28"/>
          <w:lang w:val="uk-UA"/>
        </w:rPr>
        <w:t xml:space="preserve"> Гілка ВАХ для германієвого діода (</w:t>
      </w:r>
      <w:proofErr w:type="spellStart"/>
      <w:r w:rsidR="0093170E" w:rsidRPr="00167AF0">
        <w:rPr>
          <w:sz w:val="28"/>
          <w:szCs w:val="28"/>
          <w:lang w:val="uk-UA"/>
        </w:rPr>
        <w:t>Ge</w:t>
      </w:r>
      <w:proofErr w:type="spellEnd"/>
      <w:r w:rsidR="0093170E" w:rsidRPr="00167AF0">
        <w:rPr>
          <w:sz w:val="28"/>
          <w:szCs w:val="28"/>
          <w:lang w:val="uk-UA"/>
        </w:rPr>
        <w:t xml:space="preserve">) при </w:t>
      </w:r>
      <w:proofErr w:type="spellStart"/>
      <w:r w:rsidR="0093170E" w:rsidRPr="00167AF0">
        <w:rPr>
          <w:sz w:val="28"/>
          <w:szCs w:val="28"/>
          <w:lang w:val="uk-UA"/>
        </w:rPr>
        <w:t>зворотньому</w:t>
      </w:r>
      <w:proofErr w:type="spellEnd"/>
      <w:r w:rsidR="0093170E" w:rsidRPr="00167AF0">
        <w:rPr>
          <w:sz w:val="28"/>
          <w:szCs w:val="28"/>
          <w:lang w:val="uk-UA"/>
        </w:rPr>
        <w:t xml:space="preserve"> зміщенні.</w:t>
      </w:r>
    </w:p>
    <w:p w14:paraId="6B343C65" w14:textId="77777777" w:rsidR="004945F7" w:rsidRPr="00167AF0" w:rsidRDefault="004945F7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22609CBA" w14:textId="65797498" w:rsidR="00F70F05" w:rsidRPr="00167AF0" w:rsidRDefault="00F70F05" w:rsidP="002E17F5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максимальну похибку </w:t>
      </w:r>
      <w:proofErr w:type="spellStart"/>
      <w:r w:rsidRPr="00167AF0">
        <w:rPr>
          <w:sz w:val="28"/>
          <w:szCs w:val="28"/>
          <w:lang w:val="uk-UA"/>
        </w:rPr>
        <w:t>зворотнього</w:t>
      </w:r>
      <w:proofErr w:type="spellEnd"/>
      <w:r w:rsidRPr="00167AF0">
        <w:rPr>
          <w:sz w:val="28"/>
          <w:szCs w:val="28"/>
          <w:lang w:val="uk-UA"/>
        </w:rPr>
        <w:t xml:space="preserve"> зміщення германієвого діода для отриманих значень напруги та струму  відповідно:</w:t>
      </w:r>
    </w:p>
    <w:p w14:paraId="6F6953CC" w14:textId="551C18EA" w:rsidR="00F70F05" w:rsidRPr="00167AF0" w:rsidRDefault="00FB2A7D" w:rsidP="00F70F05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-0,0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66%;</m:t>
          </m:r>
        </m:oMath>
      </m:oMathPara>
    </w:p>
    <w:p w14:paraId="573D9D2A" w14:textId="18E54EB1" w:rsidR="008D17CB" w:rsidRPr="00167AF0" w:rsidRDefault="00FB2A7D" w:rsidP="00B0792D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89-0,005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89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3932%</m:t>
          </m:r>
        </m:oMath>
      </m:oMathPara>
    </w:p>
    <w:p w14:paraId="6A0B2CE3" w14:textId="77777777" w:rsidR="008D17CB" w:rsidRPr="00167AF0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49401262" w14:textId="77777777" w:rsidR="008D17CB" w:rsidRPr="00167AF0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0349897C" w14:textId="372C0D60" w:rsidR="008D17CB" w:rsidRPr="00167AF0" w:rsidRDefault="008D17CB" w:rsidP="00DE03DE">
      <w:pPr>
        <w:spacing w:line="276" w:lineRule="auto"/>
        <w:rPr>
          <w:b/>
          <w:bCs/>
          <w:sz w:val="28"/>
          <w:szCs w:val="28"/>
          <w:lang w:val="uk-UA"/>
        </w:rPr>
      </w:pPr>
    </w:p>
    <w:p w14:paraId="3009DF9D" w14:textId="37C2D95B" w:rsidR="008D17CB" w:rsidRPr="00167AF0" w:rsidRDefault="00167AF0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lastRenderedPageBreak/>
        <w:drawing>
          <wp:inline distT="0" distB="0" distL="0" distR="0" wp14:anchorId="49193A5F" wp14:editId="1C6B8B9C">
            <wp:extent cx="6152515" cy="473202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73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E0E5E" w14:textId="28879223" w:rsidR="0093170E" w:rsidRPr="00167AF0" w:rsidRDefault="00165640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Рис.</w:t>
      </w:r>
      <w:r w:rsidR="002E17F5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3</w:t>
      </w:r>
      <w:r w:rsidR="004945F7" w:rsidRPr="00167AF0">
        <w:rPr>
          <w:sz w:val="28"/>
          <w:szCs w:val="28"/>
          <w:lang w:val="uk-UA"/>
        </w:rPr>
        <w:t>.</w:t>
      </w:r>
      <w:r w:rsidRPr="00167AF0">
        <w:rPr>
          <w:sz w:val="28"/>
          <w:szCs w:val="28"/>
          <w:lang w:val="uk-UA"/>
        </w:rPr>
        <w:t xml:space="preserve"> Гілка ВАХ для кремнієвого діода (</w:t>
      </w:r>
      <w:proofErr w:type="spellStart"/>
      <w:r w:rsidRPr="00167AF0">
        <w:rPr>
          <w:sz w:val="28"/>
          <w:szCs w:val="28"/>
          <w:lang w:val="uk-UA"/>
        </w:rPr>
        <w:t>Si</w:t>
      </w:r>
      <w:proofErr w:type="spellEnd"/>
      <w:r w:rsidRPr="00167AF0">
        <w:rPr>
          <w:sz w:val="28"/>
          <w:szCs w:val="28"/>
          <w:lang w:val="uk-UA"/>
        </w:rPr>
        <w:t>) при прямому зміщенні.</w:t>
      </w:r>
    </w:p>
    <w:p w14:paraId="226DC41F" w14:textId="77777777" w:rsidR="004945F7" w:rsidRPr="00167AF0" w:rsidRDefault="004945F7" w:rsidP="00AC4193">
      <w:pPr>
        <w:spacing w:line="276" w:lineRule="auto"/>
        <w:jc w:val="center"/>
        <w:rPr>
          <w:lang w:val="uk-UA"/>
        </w:rPr>
      </w:pPr>
    </w:p>
    <w:p w14:paraId="0D93A339" w14:textId="68BD45BB" w:rsidR="00574BA5" w:rsidRPr="00167AF0" w:rsidRDefault="00574BA5" w:rsidP="002E17F5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Pr="00167AF0">
        <w:rPr>
          <w:sz w:val="28"/>
          <w:szCs w:val="28"/>
          <w:lang w:val="uk-UA"/>
        </w:rPr>
        <w:t xml:space="preserve">  для кремнієвого діода:</w:t>
      </w:r>
    </w:p>
    <w:p w14:paraId="5116E2FA" w14:textId="77777777" w:rsidR="00B0792D" w:rsidRPr="00167AF0" w:rsidRDefault="00B0792D" w:rsidP="00B0792D">
      <w:pPr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Використовуючи апроксимацію </w:t>
      </w:r>
      <w:proofErr w:type="spellStart"/>
      <w:r w:rsidRPr="00167AF0">
        <w:rPr>
          <w:sz w:val="28"/>
          <w:szCs w:val="28"/>
          <w:lang w:val="uk-UA"/>
        </w:rPr>
        <w:t>Шоклі</w:t>
      </w:r>
      <w:proofErr w:type="spellEnd"/>
      <w:r w:rsidRPr="00167AF0">
        <w:rPr>
          <w:sz w:val="28"/>
          <w:szCs w:val="28"/>
          <w:lang w:val="uk-UA"/>
        </w:rPr>
        <w:t xml:space="preserve"> знайдемо дифузійний потенціал та опір бази.</w:t>
      </w:r>
    </w:p>
    <w:p w14:paraId="760E6290" w14:textId="097A6A27" w:rsidR="00B0792D" w:rsidRPr="00167AF0" w:rsidRDefault="00FB2A7D" w:rsidP="000F25F2">
      <w:pPr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20E83509" w14:textId="58A31609" w:rsidR="00B0792D" w:rsidRPr="00167AF0" w:rsidRDefault="00B0792D" w:rsidP="000F25F2">
      <w:pPr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де </w:t>
      </w:r>
      <w:r w:rsidRPr="00167AF0">
        <w:rPr>
          <w:i/>
          <w:iCs/>
          <w:sz w:val="28"/>
          <w:szCs w:val="28"/>
          <w:lang w:val="uk-UA"/>
        </w:rPr>
        <w:t>k</w:t>
      </w:r>
      <w:r w:rsidRPr="00167AF0">
        <w:rPr>
          <w:sz w:val="28"/>
          <w:szCs w:val="28"/>
          <w:lang w:val="uk-UA"/>
        </w:rPr>
        <w:t xml:space="preserve"> = </w:t>
      </w:r>
      <w:r w:rsidRPr="00167AF0">
        <w:rPr>
          <w:position w:val="-10"/>
          <w:sz w:val="28"/>
          <w:szCs w:val="28"/>
          <w:lang w:val="uk-UA"/>
        </w:rPr>
        <w:object w:dxaOrig="1300" w:dyaOrig="400" w14:anchorId="58A5A2FF">
          <v:shape id="_x0000_i1028" type="#_x0000_t75" style="width:65.1pt;height:20.05pt" o:ole="">
            <v:imagedata r:id="rId10" o:title=""/>
          </v:shape>
          <o:OLEObject Type="Embed" ProgID="Equation.DSMT4" ShapeID="_x0000_i1028" DrawAspect="Content" ObjectID="_1701308674" r:id="rId18"/>
        </w:object>
      </w:r>
      <w:r w:rsidRPr="00167AF0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uk-UA"/>
              </w:rPr>
            </m:ctrlPr>
          </m:fPr>
          <m:num>
            <w:proofErr w:type="spellStart"/>
            <m:r>
              <m:rPr>
                <m:nor/>
              </m:rPr>
              <w:rPr>
                <w:rFonts w:ascii="Cambria Math"/>
                <w:i/>
                <w:sz w:val="36"/>
                <w:szCs w:val="36"/>
                <w:lang w:val="uk-UA"/>
              </w:rPr>
              <m:t>Дж</m:t>
            </m:r>
            <w:proofErr w:type="spellEnd"/>
          </m:num>
          <m:den>
            <m:r>
              <w:rPr>
                <w:rFonts w:ascii="Cambria Math"/>
                <w:sz w:val="36"/>
                <w:szCs w:val="36"/>
                <w:lang w:val="uk-UA"/>
              </w:rPr>
              <m:t>К</m:t>
            </m:r>
          </m:den>
        </m:f>
      </m:oMath>
      <w:r w:rsidRPr="00167AF0">
        <w:rPr>
          <w:sz w:val="28"/>
          <w:szCs w:val="28"/>
          <w:lang w:val="uk-UA"/>
        </w:rPr>
        <w:t xml:space="preserve">]- стала </w:t>
      </w:r>
      <w:proofErr w:type="spellStart"/>
      <w:r w:rsidRPr="00167AF0">
        <w:rPr>
          <w:sz w:val="28"/>
          <w:szCs w:val="28"/>
          <w:lang w:val="uk-UA"/>
        </w:rPr>
        <w:t>Больцмана</w:t>
      </w:r>
      <w:proofErr w:type="spellEnd"/>
      <w:r w:rsidRPr="00167AF0">
        <w:rPr>
          <w:sz w:val="28"/>
          <w:szCs w:val="28"/>
          <w:lang w:val="uk-UA"/>
        </w:rPr>
        <w:t xml:space="preserve">, </w:t>
      </w:r>
      <w:r w:rsidRPr="00167AF0">
        <w:rPr>
          <w:i/>
          <w:iCs/>
          <w:sz w:val="28"/>
          <w:szCs w:val="28"/>
          <w:lang w:val="uk-UA"/>
        </w:rPr>
        <w:t>T</w:t>
      </w:r>
      <w:r w:rsidRPr="00167AF0">
        <w:rPr>
          <w:sz w:val="28"/>
          <w:szCs w:val="28"/>
          <w:lang w:val="uk-UA"/>
        </w:rPr>
        <w:t xml:space="preserve"> = 290 [</w:t>
      </w:r>
      <w:r w:rsidRPr="00167AF0">
        <w:rPr>
          <w:i/>
          <w:iCs/>
          <w:sz w:val="28"/>
          <w:szCs w:val="28"/>
          <w:lang w:val="uk-UA"/>
        </w:rPr>
        <w:t>К</w:t>
      </w:r>
      <w:r w:rsidRPr="00167AF0">
        <w:rPr>
          <w:sz w:val="28"/>
          <w:szCs w:val="28"/>
          <w:lang w:val="uk-UA"/>
        </w:rPr>
        <w:t xml:space="preserve">] - температура </w:t>
      </w:r>
    </w:p>
    <w:p w14:paraId="5E7C6746" w14:textId="0635C427" w:rsidR="002870BD" w:rsidRPr="00167AF0" w:rsidRDefault="00B0792D" w:rsidP="00B0792D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навколишнього середовища, </w:t>
      </w:r>
      <w:r w:rsidRPr="00167AF0">
        <w:rPr>
          <w:i/>
          <w:iCs/>
          <w:sz w:val="28"/>
          <w:szCs w:val="28"/>
          <w:lang w:val="uk-UA"/>
        </w:rPr>
        <w:t>q</w:t>
      </w:r>
      <w:r w:rsidRPr="00167AF0">
        <w:rPr>
          <w:sz w:val="28"/>
          <w:szCs w:val="28"/>
          <w:lang w:val="uk-UA"/>
        </w:rPr>
        <w:t xml:space="preserve"> = </w:t>
      </w:r>
      <w:r w:rsidRPr="00167AF0">
        <w:rPr>
          <w:position w:val="-10"/>
          <w:sz w:val="28"/>
          <w:szCs w:val="28"/>
          <w:lang w:val="uk-UA"/>
        </w:rPr>
        <w:object w:dxaOrig="1320" w:dyaOrig="400" w14:anchorId="656AE66D">
          <v:shape id="_x0000_i1029" type="#_x0000_t75" style="width:67pt;height:20.05pt" o:ole="">
            <v:imagedata r:id="rId12" o:title=""/>
          </v:shape>
          <o:OLEObject Type="Embed" ProgID="Equation.DSMT4" ShapeID="_x0000_i1029" DrawAspect="Content" ObjectID="_1701308675" r:id="rId19"/>
        </w:object>
      </w:r>
      <w:r w:rsidRPr="00167AF0">
        <w:rPr>
          <w:sz w:val="28"/>
          <w:szCs w:val="28"/>
          <w:lang w:val="uk-UA"/>
        </w:rPr>
        <w:t xml:space="preserve"> [</w:t>
      </w:r>
      <w:proofErr w:type="spellStart"/>
      <w:r w:rsidRPr="00167AF0">
        <w:rPr>
          <w:i/>
          <w:iCs/>
          <w:sz w:val="28"/>
          <w:szCs w:val="28"/>
          <w:lang w:val="uk-UA"/>
        </w:rPr>
        <w:t>Кл</w:t>
      </w:r>
      <w:proofErr w:type="spellEnd"/>
      <w:r w:rsidRPr="00167AF0">
        <w:rPr>
          <w:sz w:val="28"/>
          <w:szCs w:val="28"/>
          <w:lang w:val="uk-UA"/>
        </w:rPr>
        <w:t>] - електричний заряд;</w:t>
      </w:r>
    </w:p>
    <w:p w14:paraId="57B2C0EB" w14:textId="77777777" w:rsidR="00B0792D" w:rsidRPr="00167AF0" w:rsidRDefault="00B0792D" w:rsidP="00B0792D">
      <w:pPr>
        <w:spacing w:line="276" w:lineRule="auto"/>
        <w:rPr>
          <w:sz w:val="28"/>
          <w:szCs w:val="28"/>
          <w:lang w:val="uk-UA"/>
        </w:rPr>
      </w:pPr>
    </w:p>
    <w:p w14:paraId="73E980CB" w14:textId="7C08E517" w:rsidR="00574BA5" w:rsidRPr="00167AF0" w:rsidRDefault="00574BA5" w:rsidP="00167AF0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167AF0">
        <w:rPr>
          <w:sz w:val="28"/>
          <w:szCs w:val="28"/>
          <w:lang w:val="uk-UA"/>
        </w:rPr>
        <w:t xml:space="preserve"> </w:t>
      </w:r>
      <w:r w:rsidR="00120271" w:rsidRPr="00167AF0">
        <w:rPr>
          <w:sz w:val="28"/>
          <w:szCs w:val="28"/>
          <w:lang w:val="uk-UA"/>
        </w:rPr>
        <w:t>отримаємо</w:t>
      </w:r>
      <w:r w:rsidRPr="00167AF0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="00167AF0" w:rsidRPr="00167AF0">
        <w:rPr>
          <w:sz w:val="28"/>
          <w:szCs w:val="28"/>
          <w:lang w:val="uk-UA"/>
        </w:rPr>
        <w:t xml:space="preserve">. З точки </w:t>
      </w:r>
      <m:oMath>
        <m:r>
          <w:rPr>
            <w:rFonts w:ascii="Cambria Math" w:hAnsi="Cambria Math"/>
            <w:sz w:val="28"/>
            <w:szCs w:val="28"/>
            <w:lang w:val="uk-UA"/>
          </w:rPr>
          <m:t>O</m:t>
        </m:r>
      </m:oMath>
      <w:r w:rsidRPr="00167AF0">
        <w:rPr>
          <w:sz w:val="28"/>
          <w:szCs w:val="28"/>
          <w:lang w:val="uk-UA"/>
        </w:rPr>
        <w:t xml:space="preserve"> опускається перпендикуляр на вісь струмів та </w:t>
      </w:r>
      <w:proofErr w:type="spellStart"/>
      <w:r w:rsidRPr="00167AF0">
        <w:rPr>
          <w:sz w:val="28"/>
          <w:szCs w:val="28"/>
          <w:lang w:val="uk-UA"/>
        </w:rPr>
        <w:t>напруг</w:t>
      </w:r>
      <w:proofErr w:type="spellEnd"/>
      <w:r w:rsidRPr="00167AF0">
        <w:rPr>
          <w:sz w:val="28"/>
          <w:szCs w:val="28"/>
          <w:lang w:val="uk-UA"/>
        </w:rPr>
        <w:t xml:space="preserve">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167AF0">
        <w:rPr>
          <w:sz w:val="28"/>
          <w:szCs w:val="28"/>
          <w:lang w:val="uk-UA"/>
        </w:rPr>
        <w:t xml:space="preserve">= 6 </w:t>
      </w:r>
      <w:proofErr w:type="spellStart"/>
      <w:r w:rsidRPr="00167AF0">
        <w:rPr>
          <w:sz w:val="28"/>
          <w:szCs w:val="28"/>
          <w:lang w:val="uk-UA"/>
        </w:rPr>
        <w:t>мА</w:t>
      </w:r>
      <w:proofErr w:type="spellEnd"/>
      <w:r w:rsidRPr="00167AF0">
        <w:rPr>
          <w:sz w:val="28"/>
          <w:szCs w:val="28"/>
          <w:lang w:val="uk-UA"/>
        </w:rPr>
        <w:t xml:space="preserve"> і 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167AF0">
        <w:rPr>
          <w:sz w:val="28"/>
          <w:szCs w:val="28"/>
          <w:lang w:val="uk-UA"/>
        </w:rPr>
        <w:t>= 0</w:t>
      </w:r>
      <w:r w:rsidR="005C5304" w:rsidRPr="00167AF0">
        <w:rPr>
          <w:sz w:val="28"/>
          <w:szCs w:val="28"/>
          <w:lang w:val="uk-UA"/>
        </w:rPr>
        <w:t>,</w:t>
      </w:r>
      <w:r w:rsidRPr="00167AF0">
        <w:rPr>
          <w:sz w:val="28"/>
          <w:szCs w:val="28"/>
          <w:lang w:val="uk-UA"/>
        </w:rPr>
        <w:t xml:space="preserve">79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167AF0">
        <w:rPr>
          <w:sz w:val="28"/>
          <w:szCs w:val="28"/>
          <w:lang w:val="uk-UA"/>
        </w:rPr>
        <w:t xml:space="preserve"> 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167AF0">
        <w:rPr>
          <w:sz w:val="28"/>
          <w:szCs w:val="28"/>
          <w:lang w:val="uk-UA"/>
        </w:rPr>
        <w:t>=</w:t>
      </w:r>
      <w:r w:rsidR="0032600A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0,6</w:t>
      </w:r>
      <w:r w:rsidR="000B3AD9" w:rsidRPr="00167AF0">
        <w:rPr>
          <w:sz w:val="28"/>
          <w:szCs w:val="28"/>
          <w:lang w:val="uk-UA"/>
        </w:rPr>
        <w:t>83</w:t>
      </w:r>
      <w:r w:rsidRPr="00167AF0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 буде рівний:</w:t>
      </w:r>
    </w:p>
    <w:p w14:paraId="7B4FD151" w14:textId="24FC454F" w:rsidR="00167AF0" w:rsidRPr="00167AF0" w:rsidRDefault="00FB2A7D" w:rsidP="00167AF0">
      <w:pPr>
        <w:spacing w:line="276" w:lineRule="auto"/>
        <w:ind w:firstLine="720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79-0,6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7,83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.</m:t>
          </m:r>
        </m:oMath>
      </m:oMathPara>
    </w:p>
    <w:p w14:paraId="51585EE7" w14:textId="0207B573" w:rsidR="00574BA5" w:rsidRPr="00167AF0" w:rsidRDefault="00574BA5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Визначивш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167AF0">
        <w:rPr>
          <w:sz w:val="28"/>
          <w:szCs w:val="28"/>
          <w:lang w:val="uk-UA"/>
        </w:rPr>
        <w:t xml:space="preserve"> знайдемо струм виродження:</w:t>
      </w:r>
    </w:p>
    <w:p w14:paraId="463DACD1" w14:textId="68DF76FF" w:rsidR="00574BA5" w:rsidRPr="00167AF0" w:rsidRDefault="00FB2A7D" w:rsidP="00AC4193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7,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w:rPr>
              <w:rFonts w:ascii="Cambria Math" w:hAnsi="Cambria Math"/>
              <w:sz w:val="28"/>
              <w:szCs w:val="28"/>
              <w:lang w:val="uk-UA"/>
            </w:rPr>
            <m:t>1,4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мА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471BB327" w14:textId="6EBCD78C" w:rsidR="00574BA5" w:rsidRPr="00167AF0" w:rsidRDefault="00574BA5" w:rsidP="00AC419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де </w:t>
      </w:r>
      <w:r w:rsidRPr="00167AF0">
        <w:rPr>
          <w:position w:val="-10"/>
          <w:sz w:val="28"/>
          <w:szCs w:val="28"/>
          <w:lang w:val="uk-UA"/>
        </w:rPr>
        <w:object w:dxaOrig="320" w:dyaOrig="340" w14:anchorId="2B58ED48">
          <v:shape id="_x0000_i1030" type="#_x0000_t75" style="width:21.3pt;height:21.9pt" o:ole="">
            <v:imagedata r:id="rId14" o:title=""/>
          </v:shape>
          <o:OLEObject Type="Embed" ProgID="Equation.3" ShapeID="_x0000_i1030" DrawAspect="Content" ObjectID="_1701308676" r:id="rId20"/>
        </w:object>
      </w:r>
      <w:r w:rsidRPr="00167AF0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7C2EC8" w:rsidRPr="00167AF0">
        <w:rPr>
          <w:sz w:val="28"/>
          <w:szCs w:val="28"/>
          <w:lang w:val="uk-UA"/>
        </w:rPr>
        <w:t>2</w:t>
      </w:r>
      <w:r w:rsidR="00167AF0" w:rsidRPr="00167AF0">
        <w:rPr>
          <w:sz w:val="28"/>
          <w:szCs w:val="28"/>
          <w:lang w:val="uk-UA"/>
        </w:rPr>
        <w:t>5</w:t>
      </w:r>
      <w:r w:rsidRPr="00167AF0">
        <w:rPr>
          <w:sz w:val="28"/>
          <w:szCs w:val="28"/>
          <w:lang w:val="uk-UA"/>
        </w:rPr>
        <w:t xml:space="preserve"> </w:t>
      </w:r>
      <w:proofErr w:type="spellStart"/>
      <w:r w:rsidRPr="00167AF0">
        <w:rPr>
          <w:i/>
          <w:iCs/>
          <w:sz w:val="28"/>
          <w:szCs w:val="28"/>
          <w:lang w:val="uk-UA"/>
        </w:rPr>
        <w:t>мВ</w:t>
      </w:r>
      <w:proofErr w:type="spellEnd"/>
      <w:r w:rsidRPr="00167AF0">
        <w:rPr>
          <w:sz w:val="28"/>
          <w:szCs w:val="28"/>
          <w:lang w:val="uk-UA"/>
        </w:rPr>
        <w:t>.</w:t>
      </w:r>
    </w:p>
    <w:p w14:paraId="22CE1556" w14:textId="5F27E06F" w:rsidR="00DE03DE" w:rsidRPr="00167AF0" w:rsidRDefault="00DE03DE" w:rsidP="00DE03DE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максимальну похибку прямого зміщення </w:t>
      </w:r>
      <w:r w:rsidR="004A2860" w:rsidRPr="00167AF0">
        <w:rPr>
          <w:sz w:val="28"/>
          <w:szCs w:val="28"/>
          <w:lang w:val="uk-UA"/>
        </w:rPr>
        <w:t>кремнієвого</w:t>
      </w:r>
      <w:r w:rsidRPr="00167AF0">
        <w:rPr>
          <w:sz w:val="28"/>
          <w:szCs w:val="28"/>
          <w:lang w:val="uk-UA"/>
        </w:rPr>
        <w:t xml:space="preserve"> діода для отриманих значень напруги та струму  відповідно:</w:t>
      </w:r>
    </w:p>
    <w:p w14:paraId="57155B9C" w14:textId="374E549F" w:rsidR="00DE03DE" w:rsidRPr="00167AF0" w:rsidRDefault="00FB2A7D" w:rsidP="00DE03DE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-0,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2875%;</m:t>
          </m:r>
        </m:oMath>
      </m:oMathPara>
    </w:p>
    <w:p w14:paraId="69684191" w14:textId="2D4885E2" w:rsidR="00DE03DE" w:rsidRPr="00167AF0" w:rsidRDefault="00FB2A7D" w:rsidP="00DE03DE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-9,7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362%;</m:t>
          </m:r>
        </m:oMath>
      </m:oMathPara>
    </w:p>
    <w:p w14:paraId="3AB56D36" w14:textId="08DBD5C3" w:rsidR="00574BA5" w:rsidRPr="00167AF0" w:rsidRDefault="00574BA5" w:rsidP="00240B6F">
      <w:pPr>
        <w:spacing w:line="276" w:lineRule="auto"/>
        <w:rPr>
          <w:b/>
          <w:bCs/>
          <w:sz w:val="28"/>
          <w:szCs w:val="28"/>
          <w:lang w:val="uk-UA"/>
        </w:rPr>
      </w:pPr>
    </w:p>
    <w:p w14:paraId="754F0B25" w14:textId="435E6293" w:rsidR="00574BA5" w:rsidRPr="00167AF0" w:rsidRDefault="0052121E" w:rsidP="00AC4193">
      <w:pPr>
        <w:spacing w:line="276" w:lineRule="auto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noProof/>
          <w:sz w:val="28"/>
          <w:szCs w:val="28"/>
          <w:lang w:val="uk-UA"/>
        </w:rPr>
        <w:drawing>
          <wp:inline distT="0" distB="0" distL="0" distR="0" wp14:anchorId="16F8716E" wp14:editId="4D38A8FA">
            <wp:extent cx="6152515" cy="4436745"/>
            <wp:effectExtent l="0" t="0" r="63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43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BC461" w14:textId="1E931BD0" w:rsidR="00165640" w:rsidRPr="00167AF0" w:rsidRDefault="00165640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Рис.</w:t>
      </w:r>
      <w:r w:rsidR="00240B6F" w:rsidRPr="00167AF0">
        <w:rPr>
          <w:sz w:val="28"/>
          <w:szCs w:val="28"/>
          <w:lang w:val="uk-UA"/>
        </w:rPr>
        <w:t xml:space="preserve"> </w:t>
      </w:r>
      <w:r w:rsidRPr="00167AF0">
        <w:rPr>
          <w:sz w:val="28"/>
          <w:szCs w:val="28"/>
          <w:lang w:val="uk-UA"/>
        </w:rPr>
        <w:t>4</w:t>
      </w:r>
      <w:r w:rsidR="00240B6F" w:rsidRPr="00167AF0">
        <w:rPr>
          <w:sz w:val="28"/>
          <w:szCs w:val="28"/>
          <w:lang w:val="uk-UA"/>
        </w:rPr>
        <w:t>.</w:t>
      </w:r>
      <w:r w:rsidRPr="00167AF0">
        <w:rPr>
          <w:sz w:val="28"/>
          <w:szCs w:val="28"/>
          <w:lang w:val="uk-UA"/>
        </w:rPr>
        <w:t xml:space="preserve"> Гілка ВАХ для кремнієвого діода (</w:t>
      </w:r>
      <w:proofErr w:type="spellStart"/>
      <w:r w:rsidRPr="00167AF0">
        <w:rPr>
          <w:sz w:val="28"/>
          <w:szCs w:val="28"/>
          <w:lang w:val="uk-UA"/>
        </w:rPr>
        <w:t>Si</w:t>
      </w:r>
      <w:proofErr w:type="spellEnd"/>
      <w:r w:rsidRPr="00167AF0">
        <w:rPr>
          <w:sz w:val="28"/>
          <w:szCs w:val="28"/>
          <w:lang w:val="uk-UA"/>
        </w:rPr>
        <w:t xml:space="preserve">) при </w:t>
      </w:r>
      <w:r w:rsidR="00240B6F" w:rsidRPr="00167AF0">
        <w:rPr>
          <w:sz w:val="28"/>
          <w:szCs w:val="28"/>
          <w:lang w:val="uk-UA"/>
        </w:rPr>
        <w:t>зворотному</w:t>
      </w:r>
      <w:r w:rsidRPr="00167AF0">
        <w:rPr>
          <w:sz w:val="28"/>
          <w:szCs w:val="28"/>
          <w:lang w:val="uk-UA"/>
        </w:rPr>
        <w:t xml:space="preserve"> зміщенні.</w:t>
      </w:r>
    </w:p>
    <w:p w14:paraId="0C9ECCB0" w14:textId="77777777" w:rsidR="00240B6F" w:rsidRPr="00167AF0" w:rsidRDefault="00240B6F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78CC8007" w14:textId="02A585BE" w:rsidR="00E03883" w:rsidRPr="00167AF0" w:rsidRDefault="00E03883" w:rsidP="00E03883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Знайдемо максимальну похибку </w:t>
      </w:r>
      <w:r w:rsidR="00240B6F" w:rsidRPr="00167AF0">
        <w:rPr>
          <w:sz w:val="28"/>
          <w:szCs w:val="28"/>
          <w:lang w:val="uk-UA"/>
        </w:rPr>
        <w:t>зворотного</w:t>
      </w:r>
      <w:r w:rsidRPr="00167AF0">
        <w:rPr>
          <w:sz w:val="28"/>
          <w:szCs w:val="28"/>
          <w:lang w:val="uk-UA"/>
        </w:rPr>
        <w:t xml:space="preserve"> зміщення кремнієвого діода для отриманих значень напруги та струму  відповідно:</w:t>
      </w:r>
    </w:p>
    <w:p w14:paraId="58588CBE" w14:textId="77777777" w:rsidR="00E03883" w:rsidRPr="00167AF0" w:rsidRDefault="00FB2A7D" w:rsidP="00E03883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-0,5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013%;</m:t>
          </m:r>
        </m:oMath>
      </m:oMathPara>
    </w:p>
    <w:p w14:paraId="0593E739" w14:textId="376BAFE3" w:rsidR="005E7772" w:rsidRPr="00167AF0" w:rsidRDefault="00FB2A7D" w:rsidP="00240B6F">
      <w:pPr>
        <w:spacing w:line="276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46-4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46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999%;</m:t>
          </m:r>
        </m:oMath>
      </m:oMathPara>
    </w:p>
    <w:p w14:paraId="1EBFA480" w14:textId="77777777" w:rsidR="00240B6F" w:rsidRPr="00167AF0" w:rsidRDefault="00240B6F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30876929" w14:textId="77777777" w:rsidR="00240B6F" w:rsidRPr="00167AF0" w:rsidRDefault="00240B6F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77C6AA92" w14:textId="391688B5" w:rsidR="0093170E" w:rsidRPr="00167AF0" w:rsidRDefault="004C335E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t xml:space="preserve">5. </w:t>
      </w:r>
      <w:r w:rsidR="000F25F2" w:rsidRPr="00167AF0">
        <w:rPr>
          <w:b/>
          <w:bCs/>
          <w:sz w:val="28"/>
          <w:szCs w:val="28"/>
          <w:lang w:val="uk-UA"/>
        </w:rPr>
        <w:t>РОЗРАХУНКИ.</w:t>
      </w:r>
    </w:p>
    <w:p w14:paraId="4A32943C" w14:textId="77777777" w:rsidR="000F25F2" w:rsidRPr="00167AF0" w:rsidRDefault="000F25F2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3AD4410F" w14:textId="3619EEB7" w:rsidR="004C335E" w:rsidRPr="00167AF0" w:rsidRDefault="004C335E" w:rsidP="004C335E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 xml:space="preserve">5.1. Із вольт-амперної характеристики, використовуючи апроксимацію </w:t>
      </w:r>
      <w:proofErr w:type="spellStart"/>
      <w:r w:rsidRPr="00167AF0">
        <w:rPr>
          <w:sz w:val="28"/>
          <w:szCs w:val="28"/>
          <w:lang w:val="uk-UA"/>
        </w:rPr>
        <w:t>Шоклі</w:t>
      </w:r>
      <w:proofErr w:type="spellEnd"/>
      <w:r w:rsidRPr="00167AF0">
        <w:rPr>
          <w:sz w:val="28"/>
          <w:szCs w:val="28"/>
          <w:lang w:val="uk-UA"/>
        </w:rPr>
        <w:t xml:space="preserve"> для високого рівня інжекції, визначаємо (див. побудову на графіках ВАХ):</w:t>
      </w:r>
    </w:p>
    <w:p w14:paraId="748E6A03" w14:textId="6C46B5F0" w:rsidR="009475D4" w:rsidRPr="00167AF0" w:rsidRDefault="009475D4" w:rsidP="009475D4">
      <w:pPr>
        <w:spacing w:line="276" w:lineRule="auto"/>
        <w:rPr>
          <w:bCs/>
          <w:lang w:val="uk-UA"/>
        </w:rPr>
      </w:pPr>
      <w:r w:rsidRPr="00167AF0">
        <w:rPr>
          <w:bCs/>
          <w:lang w:val="uk-UA"/>
        </w:rPr>
        <w:t>Табл. №5: Отримані дані.</w:t>
      </w:r>
    </w:p>
    <w:tbl>
      <w:tblPr>
        <w:tblStyle w:val="aa"/>
        <w:tblW w:w="9923" w:type="dxa"/>
        <w:tblInd w:w="-289" w:type="dxa"/>
        <w:tblLook w:val="04A0" w:firstRow="1" w:lastRow="0" w:firstColumn="1" w:lastColumn="0" w:noHBand="0" w:noVBand="1"/>
      </w:tblPr>
      <w:tblGrid>
        <w:gridCol w:w="2211"/>
        <w:gridCol w:w="1688"/>
        <w:gridCol w:w="1648"/>
        <w:gridCol w:w="1683"/>
        <w:gridCol w:w="2693"/>
      </w:tblGrid>
      <w:tr w:rsidR="009475D4" w:rsidRPr="00167AF0" w14:paraId="1E7A7D8C" w14:textId="0A081345" w:rsidTr="00167AF0">
        <w:tc>
          <w:tcPr>
            <w:tcW w:w="2313" w:type="dxa"/>
            <w:vAlign w:val="center"/>
          </w:tcPr>
          <w:p w14:paraId="37B7A167" w14:textId="64591BC9" w:rsidR="009475D4" w:rsidRPr="006A3113" w:rsidRDefault="00167AF0" w:rsidP="00167AF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Основні параметри</w:t>
            </w:r>
          </w:p>
        </w:tc>
        <w:tc>
          <w:tcPr>
            <w:tcW w:w="1780" w:type="dxa"/>
            <w:vAlign w:val="center"/>
          </w:tcPr>
          <w:p w14:paraId="1AB7CD27" w14:textId="3E6A1E0D" w:rsidR="009475D4" w:rsidRPr="006A3113" w:rsidRDefault="00FB2A7D" w:rsidP="00167AF0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,[B]</m:t>
                </m:r>
              </m:oMath>
            </m:oMathPara>
          </w:p>
        </w:tc>
        <w:tc>
          <w:tcPr>
            <w:tcW w:w="1721" w:type="dxa"/>
            <w:vAlign w:val="center"/>
          </w:tcPr>
          <w:p w14:paraId="184617C1" w14:textId="705D6CF0" w:rsidR="009475D4" w:rsidRPr="006A3113" w:rsidRDefault="00FB2A7D" w:rsidP="00167AF0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oMath>
            <w:r w:rsidR="009475D4" w:rsidRPr="006A3113">
              <w:rPr>
                <w:i/>
                <w:sz w:val="28"/>
                <w:szCs w:val="28"/>
                <w:lang w:val="uk-UA"/>
              </w:rPr>
              <w:t>,[</w:t>
            </w:r>
            <w:proofErr w:type="spellStart"/>
            <w:r w:rsidR="009475D4" w:rsidRPr="006A3113">
              <w:rPr>
                <w:i/>
                <w:sz w:val="28"/>
                <w:szCs w:val="28"/>
                <w:lang w:val="uk-UA"/>
              </w:rPr>
              <w:t>Ом</w:t>
            </w:r>
            <w:proofErr w:type="spellEnd"/>
            <w:r w:rsidR="009475D4" w:rsidRPr="006A3113">
              <w:rPr>
                <w:i/>
                <w:sz w:val="28"/>
                <w:szCs w:val="28"/>
                <w:lang w:val="uk-UA"/>
              </w:rPr>
              <w:t>]</w:t>
            </w:r>
          </w:p>
        </w:tc>
        <w:tc>
          <w:tcPr>
            <w:tcW w:w="1738" w:type="dxa"/>
            <w:vAlign w:val="center"/>
          </w:tcPr>
          <w:p w14:paraId="5409FEA2" w14:textId="54F84796" w:rsidR="009475D4" w:rsidRPr="006A3113" w:rsidRDefault="00FB2A7D" w:rsidP="00167AF0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р</m:t>
                  </m:r>
                </m:sub>
              </m:sSub>
            </m:oMath>
            <w:r w:rsidR="009475D4" w:rsidRPr="006A3113">
              <w:rPr>
                <w:i/>
                <w:sz w:val="28"/>
                <w:szCs w:val="28"/>
                <w:lang w:val="uk-UA"/>
              </w:rPr>
              <w:t>,[</w:t>
            </w:r>
            <w:proofErr w:type="spellStart"/>
            <w:r w:rsidR="009475D4" w:rsidRPr="006A3113">
              <w:rPr>
                <w:i/>
                <w:sz w:val="28"/>
                <w:szCs w:val="28"/>
                <w:lang w:val="uk-UA"/>
              </w:rPr>
              <w:t>мА</w:t>
            </w:r>
            <w:proofErr w:type="spellEnd"/>
            <w:r w:rsidR="009475D4" w:rsidRPr="006A3113">
              <w:rPr>
                <w:i/>
                <w:sz w:val="28"/>
                <w:szCs w:val="28"/>
                <w:lang w:val="uk-UA"/>
              </w:rPr>
              <w:t>]</w:t>
            </w:r>
          </w:p>
        </w:tc>
        <w:tc>
          <w:tcPr>
            <w:tcW w:w="2371" w:type="dxa"/>
            <w:vAlign w:val="center"/>
          </w:tcPr>
          <w:p w14:paraId="72D7E567" w14:textId="0340211E" w:rsidR="009475D4" w:rsidRPr="006A3113" w:rsidRDefault="009475D4" w:rsidP="00167AF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Напівпро</w:t>
            </w:r>
            <w:r w:rsidR="00240B6F" w:rsidRPr="006A3113">
              <w:rPr>
                <w:sz w:val="28"/>
                <w:szCs w:val="28"/>
                <w:lang w:val="uk-UA"/>
              </w:rPr>
              <w:t>відников</w:t>
            </w:r>
            <w:r w:rsidRPr="006A3113">
              <w:rPr>
                <w:sz w:val="28"/>
                <w:szCs w:val="28"/>
                <w:lang w:val="uk-UA"/>
              </w:rPr>
              <w:t>ий матеріал діода</w:t>
            </w:r>
          </w:p>
        </w:tc>
      </w:tr>
      <w:tr w:rsidR="009475D4" w:rsidRPr="00167AF0" w14:paraId="773AB954" w14:textId="5F88881E" w:rsidTr="00A62418">
        <w:tc>
          <w:tcPr>
            <w:tcW w:w="2313" w:type="dxa"/>
          </w:tcPr>
          <w:p w14:paraId="5C2F1E87" w14:textId="2B870A2A" w:rsidR="009475D4" w:rsidRPr="006A3113" w:rsidRDefault="009475D4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для діода D1:</w:t>
            </w:r>
          </w:p>
        </w:tc>
        <w:tc>
          <w:tcPr>
            <w:tcW w:w="1780" w:type="dxa"/>
          </w:tcPr>
          <w:p w14:paraId="16B30380" w14:textId="020C4D93" w:rsidR="009475D4" w:rsidRPr="006A3113" w:rsidRDefault="009475D4" w:rsidP="006A3113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6A3113">
              <w:rPr>
                <w:sz w:val="28"/>
                <w:szCs w:val="28"/>
                <w:lang w:val="uk-UA"/>
              </w:rPr>
              <w:t>0,2</w:t>
            </w:r>
            <w:r w:rsidR="006A311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721" w:type="dxa"/>
          </w:tcPr>
          <w:p w14:paraId="6C9A12E6" w14:textId="1591D515" w:rsidR="009475D4" w:rsidRPr="006A3113" w:rsidRDefault="00167AF0" w:rsidP="00C04B41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6A3113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738" w:type="dxa"/>
          </w:tcPr>
          <w:p w14:paraId="6DD3F3BE" w14:textId="432C3B96" w:rsidR="009475D4" w:rsidRPr="006A3113" w:rsidRDefault="009475D4" w:rsidP="00167AF0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,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2</m:t>
                </m:r>
              </m:oMath>
            </m:oMathPara>
          </w:p>
        </w:tc>
        <w:tc>
          <w:tcPr>
            <w:tcW w:w="2371" w:type="dxa"/>
          </w:tcPr>
          <w:p w14:paraId="13DACFBA" w14:textId="495666BC" w:rsidR="009475D4" w:rsidRPr="006A3113" w:rsidRDefault="009475D4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Германій (</w:t>
            </w:r>
            <w:proofErr w:type="spellStart"/>
            <w:r w:rsidRPr="006A3113">
              <w:rPr>
                <w:sz w:val="28"/>
                <w:szCs w:val="28"/>
                <w:lang w:val="uk-UA"/>
              </w:rPr>
              <w:t>Ge</w:t>
            </w:r>
            <w:proofErr w:type="spellEnd"/>
            <w:r w:rsidRPr="006A3113">
              <w:rPr>
                <w:sz w:val="28"/>
                <w:szCs w:val="28"/>
                <w:lang w:val="uk-UA"/>
              </w:rPr>
              <w:t>)</w:t>
            </w:r>
          </w:p>
        </w:tc>
      </w:tr>
      <w:tr w:rsidR="009475D4" w:rsidRPr="00167AF0" w14:paraId="4A839EF4" w14:textId="4C5FCA77" w:rsidTr="00A62418">
        <w:tc>
          <w:tcPr>
            <w:tcW w:w="2313" w:type="dxa"/>
          </w:tcPr>
          <w:p w14:paraId="22E4CEB8" w14:textId="1E369865" w:rsidR="009475D4" w:rsidRPr="006A3113" w:rsidRDefault="009475D4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для діода D2:</w:t>
            </w:r>
          </w:p>
        </w:tc>
        <w:tc>
          <w:tcPr>
            <w:tcW w:w="1780" w:type="dxa"/>
          </w:tcPr>
          <w:p w14:paraId="3EDB1E6B" w14:textId="108E857E" w:rsidR="009475D4" w:rsidRPr="006A3113" w:rsidRDefault="009475D4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0,</w:t>
            </w:r>
            <w:r w:rsidR="006A3113" w:rsidRPr="00167AF0">
              <w:rPr>
                <w:sz w:val="28"/>
                <w:szCs w:val="28"/>
                <w:lang w:val="uk-UA"/>
              </w:rPr>
              <w:t>683</w:t>
            </w:r>
          </w:p>
        </w:tc>
        <w:tc>
          <w:tcPr>
            <w:tcW w:w="1721" w:type="dxa"/>
          </w:tcPr>
          <w:p w14:paraId="772AC3D6" w14:textId="1AB32750" w:rsidR="009475D4" w:rsidRPr="006A3113" w:rsidRDefault="00167AF0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17,83</w:t>
            </w:r>
          </w:p>
        </w:tc>
        <w:tc>
          <w:tcPr>
            <w:tcW w:w="1738" w:type="dxa"/>
          </w:tcPr>
          <w:p w14:paraId="3EA7E832" w14:textId="7E2EF7A1" w:rsidR="009475D4" w:rsidRPr="006A3113" w:rsidRDefault="006A3113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,4</m:t>
                </m:r>
              </m:oMath>
            </m:oMathPara>
          </w:p>
        </w:tc>
        <w:tc>
          <w:tcPr>
            <w:tcW w:w="2371" w:type="dxa"/>
          </w:tcPr>
          <w:p w14:paraId="11E72467" w14:textId="49354382" w:rsidR="009475D4" w:rsidRPr="006A3113" w:rsidRDefault="009475D4" w:rsidP="00C04B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6A3113">
              <w:rPr>
                <w:sz w:val="28"/>
                <w:szCs w:val="28"/>
                <w:lang w:val="uk-UA"/>
              </w:rPr>
              <w:t>Кремній (</w:t>
            </w:r>
            <w:proofErr w:type="spellStart"/>
            <w:r w:rsidRPr="006A3113">
              <w:rPr>
                <w:sz w:val="28"/>
                <w:szCs w:val="28"/>
                <w:lang w:val="uk-UA"/>
              </w:rPr>
              <w:t>Si</w:t>
            </w:r>
            <w:proofErr w:type="spellEnd"/>
            <w:r w:rsidRPr="006A3113">
              <w:rPr>
                <w:sz w:val="28"/>
                <w:szCs w:val="28"/>
                <w:lang w:val="uk-UA"/>
              </w:rPr>
              <w:t>)</w:t>
            </w:r>
          </w:p>
        </w:tc>
      </w:tr>
    </w:tbl>
    <w:p w14:paraId="4E033F4B" w14:textId="77777777" w:rsidR="008D66CB" w:rsidRPr="00167AF0" w:rsidRDefault="008D66CB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75081811" w14:textId="77777777" w:rsidR="006742C9" w:rsidRPr="00167AF0" w:rsidRDefault="006742C9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6006475E" w14:textId="77777777" w:rsidR="000F25F2" w:rsidRPr="00167AF0" w:rsidRDefault="000F25F2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br w:type="page"/>
      </w:r>
    </w:p>
    <w:p w14:paraId="114A026B" w14:textId="472CBC20" w:rsidR="004C335E" w:rsidRPr="00167AF0" w:rsidRDefault="005E7772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67AF0">
        <w:rPr>
          <w:b/>
          <w:bCs/>
          <w:sz w:val="28"/>
          <w:szCs w:val="28"/>
          <w:lang w:val="uk-UA"/>
        </w:rPr>
        <w:lastRenderedPageBreak/>
        <w:t>6.</w:t>
      </w:r>
      <w:r w:rsidR="000F25F2" w:rsidRPr="00167AF0">
        <w:rPr>
          <w:b/>
          <w:bCs/>
          <w:sz w:val="28"/>
          <w:szCs w:val="28"/>
          <w:lang w:val="uk-UA"/>
        </w:rPr>
        <w:t xml:space="preserve"> ВИСНОВОК.</w:t>
      </w:r>
    </w:p>
    <w:p w14:paraId="1A39EEFE" w14:textId="77777777" w:rsidR="000F25F2" w:rsidRPr="00167AF0" w:rsidRDefault="000F25F2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62385321" w14:textId="46A3DF0E" w:rsidR="00EA1333" w:rsidRPr="00167AF0" w:rsidRDefault="006742C9" w:rsidP="006742C9">
      <w:pPr>
        <w:spacing w:line="276" w:lineRule="auto"/>
        <w:ind w:firstLine="720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>У</w:t>
      </w:r>
      <w:r w:rsidR="00EA1333" w:rsidRPr="00167AF0">
        <w:rPr>
          <w:sz w:val="28"/>
          <w:szCs w:val="28"/>
          <w:lang w:val="uk-UA"/>
        </w:rPr>
        <w:t xml:space="preserve"> ході викон</w:t>
      </w:r>
      <w:r w:rsidRPr="00167AF0">
        <w:rPr>
          <w:sz w:val="28"/>
          <w:szCs w:val="28"/>
          <w:lang w:val="uk-UA"/>
        </w:rPr>
        <w:t>ання даної лабораторної роботи, було проведено</w:t>
      </w:r>
      <w:r w:rsidR="00EA1333" w:rsidRPr="00167AF0">
        <w:rPr>
          <w:sz w:val="28"/>
          <w:szCs w:val="28"/>
          <w:lang w:val="uk-UA"/>
        </w:rPr>
        <w:t xml:space="preserve"> попереднє теоретичне </w:t>
      </w:r>
      <w:r w:rsidRPr="00167AF0">
        <w:rPr>
          <w:sz w:val="28"/>
          <w:szCs w:val="28"/>
          <w:lang w:val="uk-UA"/>
        </w:rPr>
        <w:t>вивчення та</w:t>
      </w:r>
      <w:r w:rsidR="009015B3" w:rsidRPr="00167AF0">
        <w:rPr>
          <w:sz w:val="28"/>
          <w:szCs w:val="28"/>
          <w:lang w:val="uk-UA"/>
        </w:rPr>
        <w:t xml:space="preserve"> практичне дослідження випрямних діодів: </w:t>
      </w:r>
      <w:r w:rsidRPr="00167AF0">
        <w:rPr>
          <w:sz w:val="28"/>
          <w:szCs w:val="28"/>
          <w:lang w:val="uk-UA"/>
        </w:rPr>
        <w:t>їх</w:t>
      </w:r>
      <w:r w:rsidR="009015B3" w:rsidRPr="00167AF0">
        <w:rPr>
          <w:sz w:val="28"/>
          <w:szCs w:val="28"/>
          <w:lang w:val="uk-UA"/>
        </w:rPr>
        <w:t xml:space="preserve"> фізичні властивості та основні технічні параметри германієвих і кремнієвих діодів виходячи з їх ВАХ</w:t>
      </w:r>
      <w:bookmarkStart w:id="3" w:name="_GoBack"/>
      <w:bookmarkEnd w:id="3"/>
      <w:r w:rsidR="009015B3" w:rsidRPr="00167AF0">
        <w:rPr>
          <w:sz w:val="28"/>
          <w:szCs w:val="28"/>
          <w:lang w:val="uk-UA"/>
        </w:rPr>
        <w:t>.</w:t>
      </w:r>
    </w:p>
    <w:p w14:paraId="172799CC" w14:textId="7E3BBAB3" w:rsidR="005E7772" w:rsidRPr="00167AF0" w:rsidRDefault="009015B3" w:rsidP="008D66CB">
      <w:pPr>
        <w:spacing w:line="276" w:lineRule="auto"/>
        <w:rPr>
          <w:sz w:val="28"/>
          <w:szCs w:val="28"/>
          <w:lang w:val="uk-UA"/>
        </w:rPr>
      </w:pPr>
      <w:r w:rsidRPr="00167AF0">
        <w:rPr>
          <w:sz w:val="28"/>
          <w:szCs w:val="28"/>
          <w:lang w:val="uk-UA"/>
        </w:rPr>
        <w:tab/>
      </w:r>
      <w:r w:rsidR="0032600A" w:rsidRPr="00167AF0">
        <w:rPr>
          <w:sz w:val="28"/>
          <w:szCs w:val="28"/>
          <w:lang w:val="uk-UA"/>
        </w:rPr>
        <w:t xml:space="preserve"> </w:t>
      </w:r>
    </w:p>
    <w:p w14:paraId="165BC33C" w14:textId="0CA7CB81" w:rsidR="00262721" w:rsidRPr="00167AF0" w:rsidRDefault="004C335E" w:rsidP="008D66CB">
      <w:pPr>
        <w:spacing w:line="276" w:lineRule="auto"/>
        <w:rPr>
          <w:rFonts w:eastAsia="TimesNewRomanPSMT"/>
          <w:sz w:val="28"/>
          <w:szCs w:val="28"/>
          <w:lang w:val="uk-UA" w:eastAsia="en-US"/>
        </w:rPr>
      </w:pPr>
      <w:r w:rsidRPr="00167AF0">
        <w:rPr>
          <w:sz w:val="28"/>
          <w:szCs w:val="28"/>
          <w:lang w:val="uk-UA"/>
        </w:rPr>
        <w:t xml:space="preserve"> </w:t>
      </w:r>
    </w:p>
    <w:p w14:paraId="1AEF9E6C" w14:textId="34F613E4" w:rsidR="00262721" w:rsidRPr="00167AF0" w:rsidRDefault="00262721" w:rsidP="00262721">
      <w:pPr>
        <w:autoSpaceDE w:val="0"/>
        <w:autoSpaceDN w:val="0"/>
        <w:adjustRightInd w:val="0"/>
        <w:jc w:val="center"/>
        <w:rPr>
          <w:rFonts w:eastAsia="TimesNewRomanPSMT"/>
          <w:sz w:val="28"/>
          <w:szCs w:val="28"/>
          <w:lang w:val="uk-UA" w:eastAsia="en-US"/>
        </w:rPr>
      </w:pPr>
    </w:p>
    <w:sectPr w:rsidR="00262721" w:rsidRPr="00167AF0">
      <w:pgSz w:w="12240" w:h="15840"/>
      <w:pgMar w:top="1134" w:right="850" w:bottom="1134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8DC608" w14:textId="77777777" w:rsidR="00553460" w:rsidRDefault="00553460" w:rsidP="00240B6F">
      <w:r>
        <w:separator/>
      </w:r>
    </w:p>
  </w:endnote>
  <w:endnote w:type="continuationSeparator" w:id="0">
    <w:p w14:paraId="50F6FB9D" w14:textId="77777777" w:rsidR="00553460" w:rsidRDefault="00553460" w:rsidP="00240B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8EF809" w14:textId="77777777" w:rsidR="00553460" w:rsidRDefault="00553460" w:rsidP="00240B6F">
      <w:r>
        <w:separator/>
      </w:r>
    </w:p>
  </w:footnote>
  <w:footnote w:type="continuationSeparator" w:id="0">
    <w:p w14:paraId="5F2F145C" w14:textId="77777777" w:rsidR="00553460" w:rsidRDefault="00553460" w:rsidP="00240B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218D1"/>
    <w:multiLevelType w:val="hybridMultilevel"/>
    <w:tmpl w:val="61BE151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8232B7"/>
    <w:multiLevelType w:val="hybridMultilevel"/>
    <w:tmpl w:val="94BEE93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26664D"/>
    <w:multiLevelType w:val="hybridMultilevel"/>
    <w:tmpl w:val="C8EEECE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FC676C"/>
    <w:multiLevelType w:val="hybridMultilevel"/>
    <w:tmpl w:val="CB2A899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396D36"/>
    <w:multiLevelType w:val="hybridMultilevel"/>
    <w:tmpl w:val="0024DB9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CD646A"/>
    <w:multiLevelType w:val="hybridMultilevel"/>
    <w:tmpl w:val="F9086B2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E4B"/>
    <w:rsid w:val="0002523B"/>
    <w:rsid w:val="00030441"/>
    <w:rsid w:val="000458FA"/>
    <w:rsid w:val="000510C3"/>
    <w:rsid w:val="00096FB9"/>
    <w:rsid w:val="000A4B70"/>
    <w:rsid w:val="000B3AD9"/>
    <w:rsid w:val="000C02A0"/>
    <w:rsid w:val="000F25F2"/>
    <w:rsid w:val="000F6BA7"/>
    <w:rsid w:val="00120271"/>
    <w:rsid w:val="001202A0"/>
    <w:rsid w:val="001204BD"/>
    <w:rsid w:val="00137127"/>
    <w:rsid w:val="00152181"/>
    <w:rsid w:val="00165593"/>
    <w:rsid w:val="00165640"/>
    <w:rsid w:val="00167AF0"/>
    <w:rsid w:val="001744B6"/>
    <w:rsid w:val="00176CE3"/>
    <w:rsid w:val="00192989"/>
    <w:rsid w:val="001A2760"/>
    <w:rsid w:val="001F5EDF"/>
    <w:rsid w:val="00215745"/>
    <w:rsid w:val="00240B6F"/>
    <w:rsid w:val="00244C44"/>
    <w:rsid w:val="00247840"/>
    <w:rsid w:val="00262721"/>
    <w:rsid w:val="0026705C"/>
    <w:rsid w:val="002870BD"/>
    <w:rsid w:val="002965BA"/>
    <w:rsid w:val="002E17F5"/>
    <w:rsid w:val="002E7D8F"/>
    <w:rsid w:val="003065FC"/>
    <w:rsid w:val="00312FFD"/>
    <w:rsid w:val="003163CD"/>
    <w:rsid w:val="0032600A"/>
    <w:rsid w:val="00331204"/>
    <w:rsid w:val="003458E7"/>
    <w:rsid w:val="00350C32"/>
    <w:rsid w:val="00352F53"/>
    <w:rsid w:val="0035416B"/>
    <w:rsid w:val="0035702B"/>
    <w:rsid w:val="00362487"/>
    <w:rsid w:val="003677D0"/>
    <w:rsid w:val="00375445"/>
    <w:rsid w:val="00386022"/>
    <w:rsid w:val="003946AA"/>
    <w:rsid w:val="003B5B64"/>
    <w:rsid w:val="003C0824"/>
    <w:rsid w:val="003E151C"/>
    <w:rsid w:val="00405ADE"/>
    <w:rsid w:val="00422F13"/>
    <w:rsid w:val="00445F38"/>
    <w:rsid w:val="00446513"/>
    <w:rsid w:val="00447201"/>
    <w:rsid w:val="0044781B"/>
    <w:rsid w:val="004540F3"/>
    <w:rsid w:val="00455AB6"/>
    <w:rsid w:val="004945F7"/>
    <w:rsid w:val="004A2860"/>
    <w:rsid w:val="004C335E"/>
    <w:rsid w:val="004E48B7"/>
    <w:rsid w:val="0052121E"/>
    <w:rsid w:val="00532C68"/>
    <w:rsid w:val="00553460"/>
    <w:rsid w:val="00555429"/>
    <w:rsid w:val="0055721A"/>
    <w:rsid w:val="00574BA5"/>
    <w:rsid w:val="00583333"/>
    <w:rsid w:val="005A1008"/>
    <w:rsid w:val="005A5152"/>
    <w:rsid w:val="005A759E"/>
    <w:rsid w:val="005C5304"/>
    <w:rsid w:val="005E7772"/>
    <w:rsid w:val="005F0E64"/>
    <w:rsid w:val="00625299"/>
    <w:rsid w:val="00630958"/>
    <w:rsid w:val="006652B4"/>
    <w:rsid w:val="006742C9"/>
    <w:rsid w:val="00674AC5"/>
    <w:rsid w:val="00692C4E"/>
    <w:rsid w:val="006A3113"/>
    <w:rsid w:val="006C1C6A"/>
    <w:rsid w:val="006D134F"/>
    <w:rsid w:val="00721E91"/>
    <w:rsid w:val="00722EC8"/>
    <w:rsid w:val="007245AE"/>
    <w:rsid w:val="007563A0"/>
    <w:rsid w:val="00777E69"/>
    <w:rsid w:val="00782031"/>
    <w:rsid w:val="00782E4B"/>
    <w:rsid w:val="007907C8"/>
    <w:rsid w:val="00795F71"/>
    <w:rsid w:val="007C2EC8"/>
    <w:rsid w:val="007C3DAA"/>
    <w:rsid w:val="00804427"/>
    <w:rsid w:val="00806D0C"/>
    <w:rsid w:val="00823787"/>
    <w:rsid w:val="008320FF"/>
    <w:rsid w:val="00840C9C"/>
    <w:rsid w:val="008468B6"/>
    <w:rsid w:val="00850149"/>
    <w:rsid w:val="00852D97"/>
    <w:rsid w:val="00866AD7"/>
    <w:rsid w:val="008806A9"/>
    <w:rsid w:val="00881374"/>
    <w:rsid w:val="008820F2"/>
    <w:rsid w:val="008D17CB"/>
    <w:rsid w:val="008D66CB"/>
    <w:rsid w:val="008E20D4"/>
    <w:rsid w:val="008E2F3F"/>
    <w:rsid w:val="008E5276"/>
    <w:rsid w:val="009015B3"/>
    <w:rsid w:val="00907405"/>
    <w:rsid w:val="00924927"/>
    <w:rsid w:val="0093170E"/>
    <w:rsid w:val="0093361C"/>
    <w:rsid w:val="00944A27"/>
    <w:rsid w:val="009475D4"/>
    <w:rsid w:val="00971D81"/>
    <w:rsid w:val="0098250C"/>
    <w:rsid w:val="009919BF"/>
    <w:rsid w:val="009948B9"/>
    <w:rsid w:val="009C3A7A"/>
    <w:rsid w:val="009E4167"/>
    <w:rsid w:val="009E4A57"/>
    <w:rsid w:val="009E525A"/>
    <w:rsid w:val="009E6D79"/>
    <w:rsid w:val="009E7853"/>
    <w:rsid w:val="009F5AAA"/>
    <w:rsid w:val="00A117F6"/>
    <w:rsid w:val="00A13636"/>
    <w:rsid w:val="00A2585A"/>
    <w:rsid w:val="00A32640"/>
    <w:rsid w:val="00A3640D"/>
    <w:rsid w:val="00A60D6B"/>
    <w:rsid w:val="00A61350"/>
    <w:rsid w:val="00A62418"/>
    <w:rsid w:val="00A73E17"/>
    <w:rsid w:val="00A925B5"/>
    <w:rsid w:val="00A96953"/>
    <w:rsid w:val="00AC05B5"/>
    <w:rsid w:val="00AC4193"/>
    <w:rsid w:val="00AC6942"/>
    <w:rsid w:val="00AF187A"/>
    <w:rsid w:val="00AF2062"/>
    <w:rsid w:val="00AF5295"/>
    <w:rsid w:val="00B040EC"/>
    <w:rsid w:val="00B0792D"/>
    <w:rsid w:val="00B240E3"/>
    <w:rsid w:val="00B30A6C"/>
    <w:rsid w:val="00B316B2"/>
    <w:rsid w:val="00B5253F"/>
    <w:rsid w:val="00B85629"/>
    <w:rsid w:val="00B877E4"/>
    <w:rsid w:val="00BB533A"/>
    <w:rsid w:val="00BC02F8"/>
    <w:rsid w:val="00BD2247"/>
    <w:rsid w:val="00BD4098"/>
    <w:rsid w:val="00BE4EBF"/>
    <w:rsid w:val="00C04B41"/>
    <w:rsid w:val="00C419E2"/>
    <w:rsid w:val="00C93B42"/>
    <w:rsid w:val="00CB0FAE"/>
    <w:rsid w:val="00CE487D"/>
    <w:rsid w:val="00D007FC"/>
    <w:rsid w:val="00D03A1C"/>
    <w:rsid w:val="00D072A8"/>
    <w:rsid w:val="00D2725A"/>
    <w:rsid w:val="00D47A50"/>
    <w:rsid w:val="00D84B32"/>
    <w:rsid w:val="00D95CAE"/>
    <w:rsid w:val="00DA4A07"/>
    <w:rsid w:val="00DC1DC4"/>
    <w:rsid w:val="00DE03DE"/>
    <w:rsid w:val="00DF6A74"/>
    <w:rsid w:val="00E00D77"/>
    <w:rsid w:val="00E03883"/>
    <w:rsid w:val="00E22382"/>
    <w:rsid w:val="00E60C57"/>
    <w:rsid w:val="00E640E1"/>
    <w:rsid w:val="00E96DC5"/>
    <w:rsid w:val="00EA1333"/>
    <w:rsid w:val="00EB4250"/>
    <w:rsid w:val="00EC6F80"/>
    <w:rsid w:val="00ED1BE8"/>
    <w:rsid w:val="00EE30CD"/>
    <w:rsid w:val="00EF7453"/>
    <w:rsid w:val="00F02465"/>
    <w:rsid w:val="00F25430"/>
    <w:rsid w:val="00F26219"/>
    <w:rsid w:val="00F36F72"/>
    <w:rsid w:val="00F560EF"/>
    <w:rsid w:val="00F70F05"/>
    <w:rsid w:val="00F76FE2"/>
    <w:rsid w:val="00F77B85"/>
    <w:rsid w:val="00F8030F"/>
    <w:rsid w:val="00F92041"/>
    <w:rsid w:val="00FB2A7D"/>
    <w:rsid w:val="00FC287F"/>
    <w:rsid w:val="00F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D3EBC"/>
  <w15:chartTrackingRefBased/>
  <w15:docId w15:val="{457719EB-85CB-4EF2-A373-56BAE35F6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79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787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446513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46513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4651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46513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46513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styleId="a9">
    <w:name w:val="Placeholder Text"/>
    <w:basedOn w:val="a0"/>
    <w:uiPriority w:val="99"/>
    <w:semiHidden/>
    <w:rsid w:val="00E00D77"/>
    <w:rPr>
      <w:color w:val="808080"/>
    </w:rPr>
  </w:style>
  <w:style w:type="table" w:styleId="aa">
    <w:name w:val="Table Grid"/>
    <w:basedOn w:val="a1"/>
    <w:uiPriority w:val="39"/>
    <w:rsid w:val="00C04B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352F53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352F53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3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8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B91396-7D0B-44E2-815D-5040804DD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1946</Words>
  <Characters>11096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2</cp:revision>
  <dcterms:created xsi:type="dcterms:W3CDTF">2021-12-18T02:58:00Z</dcterms:created>
  <dcterms:modified xsi:type="dcterms:W3CDTF">2021-12-18T02:58:00Z</dcterms:modified>
</cp:coreProperties>
</file>